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62D6" w:rsidRPr="00E562D6" w:rsidRDefault="00E562D6" w:rsidP="00E562D6">
      <w:pPr>
        <w:jc w:val="center"/>
        <w:rPr>
          <w:b/>
          <w:color w:val="FF0000"/>
          <w:kern w:val="0"/>
          <w:sz w:val="32"/>
          <w:szCs w:val="32"/>
        </w:rPr>
      </w:pPr>
      <w:r w:rsidRPr="00E562D6">
        <w:rPr>
          <w:rFonts w:hint="eastAsia"/>
          <w:b/>
          <w:color w:val="FF0000"/>
          <w:kern w:val="0"/>
          <w:sz w:val="32"/>
          <w:szCs w:val="32"/>
        </w:rPr>
        <w:t>考点</w:t>
      </w:r>
      <w:bookmarkStart w:id="0" w:name="_GoBack"/>
      <w:r w:rsidRPr="00E562D6">
        <w:rPr>
          <w:rFonts w:hint="eastAsia"/>
          <w:b/>
          <w:color w:val="FF0000"/>
          <w:kern w:val="0"/>
          <w:sz w:val="32"/>
          <w:szCs w:val="32"/>
        </w:rPr>
        <w:t xml:space="preserve">10  </w:t>
      </w:r>
      <w:r w:rsidRPr="00E562D6">
        <w:rPr>
          <w:rFonts w:hint="eastAsia"/>
          <w:b/>
          <w:color w:val="FF0000"/>
          <w:kern w:val="0"/>
          <w:sz w:val="32"/>
          <w:szCs w:val="32"/>
        </w:rPr>
        <w:t>燃料及其利用</w:t>
      </w:r>
      <w:bookmarkEnd w:id="0"/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1</w:t>
      </w:r>
      <w:r w:rsidRPr="00B81A18">
        <w:t>．（</w:t>
      </w:r>
      <w:r w:rsidRPr="00B81A18">
        <w:t>2021·</w:t>
      </w:r>
      <w:r w:rsidRPr="00B81A18">
        <w:t>天津）第</w:t>
      </w:r>
      <w:r w:rsidRPr="00B81A18">
        <w:rPr>
          <w:rFonts w:eastAsia="Times New Roman"/>
        </w:rPr>
        <w:t>24</w:t>
      </w:r>
      <w:r w:rsidRPr="00B81A18">
        <w:t>届冬季奥运会将于</w:t>
      </w:r>
      <w:r w:rsidRPr="00B81A18">
        <w:rPr>
          <w:rFonts w:eastAsia="Times New Roman"/>
        </w:rPr>
        <w:t>2022</w:t>
      </w:r>
      <w:r w:rsidRPr="00B81A18">
        <w:t>年在北京举办，为落实</w:t>
      </w:r>
      <w:r w:rsidRPr="00B81A18">
        <w:t>“</w:t>
      </w:r>
      <w:r w:rsidRPr="00B81A18">
        <w:t>绿色冬奥</w:t>
      </w:r>
      <w:r w:rsidRPr="00B81A18">
        <w:t>”</w:t>
      </w:r>
      <w:r w:rsidRPr="00B81A18">
        <w:t>的理念，冬奥会使用的汽车燃料从环保的角度考虑，最理想的是</w:t>
      </w:r>
    </w:p>
    <w:p w:rsidR="00E562D6" w:rsidRPr="00B81A18" w:rsidRDefault="00E562D6" w:rsidP="00E562D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B81A18">
        <w:t>A</w:t>
      </w:r>
      <w:r w:rsidRPr="00B81A18">
        <w:t>．氢气</w:t>
      </w:r>
      <w:r w:rsidRPr="00B81A18">
        <w:tab/>
        <w:t>B</w:t>
      </w:r>
      <w:r w:rsidRPr="00B81A18">
        <w:t>．天然气</w:t>
      </w:r>
      <w:r w:rsidRPr="00B81A18">
        <w:tab/>
        <w:t>C</w:t>
      </w:r>
      <w:r w:rsidRPr="00B81A18">
        <w:t>．酒精</w:t>
      </w:r>
      <w:r w:rsidRPr="00B81A18">
        <w:tab/>
        <w:t>D</w:t>
      </w:r>
      <w:r w:rsidRPr="00B81A18">
        <w:t>．汽油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2</w:t>
      </w:r>
      <w:r w:rsidRPr="00B81A18">
        <w:t>．（</w:t>
      </w:r>
      <w:r w:rsidRPr="00B81A18">
        <w:t>2021·</w:t>
      </w:r>
      <w:r w:rsidRPr="00B81A18">
        <w:t>湖北荆州）安全警钟应时刻长鸣。下列做法错误的是</w:t>
      </w:r>
    </w:p>
    <w:p w:rsidR="00E562D6" w:rsidRPr="00B81A18" w:rsidRDefault="00E562D6" w:rsidP="00E562D6">
      <w:pPr>
        <w:tabs>
          <w:tab w:val="left" w:pos="4153"/>
        </w:tabs>
        <w:spacing w:line="360" w:lineRule="auto"/>
        <w:jc w:val="left"/>
        <w:textAlignment w:val="center"/>
      </w:pPr>
      <w:r w:rsidRPr="00B81A18">
        <w:t>A</w:t>
      </w:r>
      <w:r w:rsidRPr="00B81A18">
        <w:t>．油锅着火，锅盖盖灭</w:t>
      </w:r>
      <w:r w:rsidRPr="00B81A18">
        <w:tab/>
        <w:t>B</w:t>
      </w:r>
      <w:r w:rsidRPr="00B81A18">
        <w:t>．燃气泄漏，点火检查</w:t>
      </w:r>
    </w:p>
    <w:p w:rsidR="00E562D6" w:rsidRPr="00B81A18" w:rsidRDefault="00E562D6" w:rsidP="00E562D6">
      <w:pPr>
        <w:tabs>
          <w:tab w:val="left" w:pos="4153"/>
        </w:tabs>
        <w:spacing w:line="360" w:lineRule="auto"/>
        <w:jc w:val="left"/>
        <w:textAlignment w:val="center"/>
      </w:pPr>
      <w:r w:rsidRPr="00B81A18">
        <w:t>C</w:t>
      </w:r>
      <w:r w:rsidRPr="00B81A18">
        <w:t>．点燃氢气，提前验纯</w:t>
      </w:r>
      <w:r w:rsidRPr="00B81A18">
        <w:tab/>
        <w:t>D</w:t>
      </w:r>
      <w:r w:rsidRPr="00B81A18">
        <w:t>．面粉厂内，禁止吸烟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3</w:t>
      </w:r>
      <w:r w:rsidRPr="00B81A18">
        <w:t>．（</w:t>
      </w:r>
      <w:r w:rsidRPr="00B81A18">
        <w:t>2021·</w:t>
      </w:r>
      <w:r w:rsidRPr="00B81A18">
        <w:t>湖南株洲）燃烧是人类最早利用的化学变化之一、下列有关说法正确的是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A</w:t>
      </w:r>
      <w:r w:rsidRPr="00B81A18">
        <w:t>．可燃性气体在空气中的含量越高，爆炸的可能性就越大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B</w:t>
      </w:r>
      <w:r w:rsidRPr="00B81A18">
        <w:t>．未燃烧的碳氢化合物及炭粒、尘粒等排放到空气中会形成浮尘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C</w:t>
      </w:r>
      <w:r w:rsidRPr="00B81A18">
        <w:t>．做饭时，燃气灶火焰呈现出黄色或橙色，锅底出现黑色，此时应减小灶具的进风口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D</w:t>
      </w:r>
      <w:r w:rsidRPr="00B81A18">
        <w:t>．甲烷和乙醇燃烧产物均为水和二氧化碳，说明二者均为碳、氢两种元素组成的化合物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4</w:t>
      </w:r>
      <w:r w:rsidRPr="00B81A18">
        <w:t>．（</w:t>
      </w:r>
      <w:r w:rsidRPr="00B81A18">
        <w:t>2021·</w:t>
      </w:r>
      <w:r w:rsidRPr="00B81A18">
        <w:t>湖南怀化）下列所采取的安全措施不正确的是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A</w:t>
      </w:r>
      <w:r w:rsidRPr="00B81A18">
        <w:t>．油锅起火迅速用锅盖盖灭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B</w:t>
      </w:r>
      <w:r w:rsidRPr="00B81A18">
        <w:t>．煤气泄漏迅速打开排气扇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C</w:t>
      </w:r>
      <w:r w:rsidRPr="00B81A18">
        <w:t>．酒精灯不慎打翻起火，迅速用湿抹布扑盖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D</w:t>
      </w:r>
      <w:r w:rsidRPr="00B81A18">
        <w:t>．在森林大火蔓延路线前开辟一条</w:t>
      </w:r>
      <w:r w:rsidRPr="00B81A18">
        <w:t>“</w:t>
      </w:r>
      <w:r w:rsidRPr="00B81A18">
        <w:t>隔离带</w:t>
      </w:r>
      <w:r w:rsidRPr="00B81A18">
        <w:t>”</w:t>
      </w:r>
      <w:r w:rsidRPr="00B81A18">
        <w:t>，以控制火灾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5</w:t>
      </w:r>
      <w:r w:rsidRPr="00B81A18">
        <w:t>．（</w:t>
      </w:r>
      <w:r w:rsidRPr="00B81A18">
        <w:t>2021·</w:t>
      </w:r>
      <w:r w:rsidRPr="00B81A18">
        <w:t>江苏盐城）</w:t>
      </w:r>
      <w:r w:rsidRPr="00B81A18">
        <w:rPr>
          <w:rFonts w:eastAsia="Times New Roman"/>
        </w:rPr>
        <w:t>2020</w:t>
      </w:r>
      <w:r w:rsidRPr="00B81A18">
        <w:t>年</w:t>
      </w:r>
      <w:r w:rsidRPr="00B81A18">
        <w:rPr>
          <w:rFonts w:eastAsia="Times New Roman"/>
        </w:rPr>
        <w:t>10</w:t>
      </w:r>
      <w:r w:rsidRPr="00B81A18">
        <w:t>月，我国建成全球首套千吨级液态太阳燃料合成示范装置，其原理是：</w:t>
      </w:r>
      <w:r w:rsidRPr="00B81A18">
        <w:rPr>
          <w:rFonts w:ascii="宋体" w:hAnsi="宋体" w:cs="宋体" w:hint="eastAsia"/>
        </w:rPr>
        <w:t>①</w:t>
      </w:r>
      <w:r w:rsidRPr="00B81A18">
        <w:t>利用太阳能光伏发电，</w:t>
      </w:r>
      <w:r w:rsidRPr="00B81A18">
        <w:rPr>
          <w:rFonts w:ascii="宋体" w:hAnsi="宋体" w:cs="宋体" w:hint="eastAsia"/>
        </w:rPr>
        <w:t>②</w:t>
      </w:r>
      <w:r w:rsidRPr="00B81A18">
        <w:t>电解水获得</w:t>
      </w:r>
      <w:r w:rsidRPr="00B81A18">
        <w:rPr>
          <w:rFonts w:eastAsia="Times New Roman"/>
        </w:rPr>
        <w:t>H</w:t>
      </w:r>
      <w:r w:rsidRPr="00B81A18">
        <w:rPr>
          <w:rFonts w:eastAsia="Times New Roman"/>
          <w:vertAlign w:val="subscript"/>
        </w:rPr>
        <w:t>2</w:t>
      </w:r>
      <w:r w:rsidRPr="00B81A18">
        <w:t>，</w:t>
      </w:r>
      <w:r w:rsidRPr="00B81A18">
        <w:rPr>
          <w:rFonts w:ascii="宋体" w:hAnsi="宋体" w:cs="宋体" w:hint="eastAsia"/>
        </w:rPr>
        <w:t>③</w:t>
      </w:r>
      <w:r w:rsidRPr="00B81A18">
        <w:rPr>
          <w:rFonts w:eastAsia="Times New Roman"/>
        </w:rPr>
        <w:t>H</w:t>
      </w:r>
      <w:r w:rsidRPr="00B81A18">
        <w:rPr>
          <w:rFonts w:eastAsia="Times New Roman"/>
          <w:vertAlign w:val="subscript"/>
        </w:rPr>
        <w:t>2</w:t>
      </w:r>
      <w:r w:rsidRPr="00B81A18">
        <w:t>与</w:t>
      </w:r>
      <w:r w:rsidRPr="00B81A18">
        <w:rPr>
          <w:rFonts w:eastAsia="Times New Roman"/>
        </w:rPr>
        <w:t>CO</w:t>
      </w:r>
      <w:r w:rsidRPr="00B81A18">
        <w:rPr>
          <w:rFonts w:eastAsia="Times New Roman"/>
          <w:vertAlign w:val="subscript"/>
        </w:rPr>
        <w:t>2</w:t>
      </w:r>
      <w:r w:rsidRPr="00B81A18">
        <w:t>反应合成绿色液态燃料</w:t>
      </w:r>
      <w:r w:rsidRPr="00B81A18">
        <w:rPr>
          <w:rFonts w:eastAsia="Times New Roman"/>
        </w:rPr>
        <w:t>CH</w:t>
      </w:r>
      <w:r w:rsidRPr="00B81A18">
        <w:rPr>
          <w:rFonts w:eastAsia="Times New Roman"/>
          <w:vertAlign w:val="subscript"/>
        </w:rPr>
        <w:t>3</w:t>
      </w:r>
      <w:r w:rsidRPr="00B81A18">
        <w:rPr>
          <w:rFonts w:eastAsia="Times New Roman"/>
        </w:rPr>
        <w:t>OH</w:t>
      </w:r>
      <w:r w:rsidRPr="00B81A18">
        <w:t>。下列有关说法错误的是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noProof/>
        </w:rPr>
        <w:drawing>
          <wp:inline distT="0" distB="0" distL="0" distR="0" wp14:anchorId="6161887E" wp14:editId="75BE2A94">
            <wp:extent cx="3114675" cy="13144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835336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2D6" w:rsidRPr="00B81A18" w:rsidRDefault="00E562D6" w:rsidP="00E562D6">
      <w:pPr>
        <w:tabs>
          <w:tab w:val="left" w:pos="4153"/>
        </w:tabs>
        <w:spacing w:line="360" w:lineRule="auto"/>
        <w:jc w:val="left"/>
        <w:textAlignment w:val="center"/>
      </w:pPr>
      <w:r w:rsidRPr="00B81A18">
        <w:t>A</w:t>
      </w:r>
      <w:r w:rsidRPr="00B81A18">
        <w:t>．太阳能是不可再生能源</w:t>
      </w:r>
      <w:r w:rsidRPr="00B81A18">
        <w:tab/>
        <w:t>B</w:t>
      </w:r>
      <w:r w:rsidRPr="00B81A18">
        <w:t>．</w:t>
      </w:r>
      <w:r w:rsidRPr="00B81A18">
        <w:rPr>
          <w:rFonts w:eastAsia="Times New Roman"/>
        </w:rPr>
        <w:t>H</w:t>
      </w:r>
      <w:r w:rsidRPr="00B81A18">
        <w:rPr>
          <w:rFonts w:eastAsia="Times New Roman"/>
          <w:vertAlign w:val="subscript"/>
        </w:rPr>
        <w:t>2</w:t>
      </w:r>
      <w:r w:rsidRPr="00B81A18">
        <w:t>是理想的清洁、高能燃料</w:t>
      </w:r>
    </w:p>
    <w:p w:rsidR="00E562D6" w:rsidRPr="00B81A18" w:rsidRDefault="00E562D6" w:rsidP="00E562D6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B81A18">
        <w:t>C</w:t>
      </w:r>
      <w:r w:rsidRPr="00B81A18">
        <w:t>．电解水反应属于分解反应</w:t>
      </w:r>
      <w:r w:rsidRPr="00B81A18">
        <w:tab/>
        <w:t>D</w:t>
      </w:r>
      <w:r w:rsidRPr="00B81A18">
        <w:t>．该装置能捕获并资源化利用</w:t>
      </w:r>
      <w:r w:rsidRPr="00B81A18">
        <w:rPr>
          <w:rFonts w:eastAsia="Times New Roman"/>
        </w:rPr>
        <w:t>CO</w:t>
      </w:r>
      <w:r w:rsidRPr="00B81A18">
        <w:rPr>
          <w:rFonts w:eastAsia="Times New Roman"/>
          <w:vertAlign w:val="subscript"/>
        </w:rPr>
        <w:t>2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6</w:t>
      </w:r>
      <w:r w:rsidRPr="00B81A18">
        <w:t>．（</w:t>
      </w:r>
      <w:r w:rsidRPr="00B81A18">
        <w:t>2021·</w:t>
      </w:r>
      <w:r w:rsidRPr="00B81A18">
        <w:t>湖南邵阳）已知白磷的着火点是</w:t>
      </w:r>
      <w:r w:rsidRPr="00B81A18">
        <w:rPr>
          <w:rFonts w:eastAsia="Times New Roman"/>
        </w:rPr>
        <w:t>40℃</w:t>
      </w:r>
      <w:r w:rsidRPr="00B81A18">
        <w:t>，红磷的着火点是</w:t>
      </w:r>
      <w:r w:rsidRPr="00B81A18">
        <w:rPr>
          <w:rFonts w:eastAsia="Times New Roman"/>
        </w:rPr>
        <w:t>240℃</w:t>
      </w:r>
      <w:r w:rsidRPr="00B81A18">
        <w:t>。如图为某实验示意图，有关该实验说法错误的是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noProof/>
        </w:rPr>
        <w:lastRenderedPageBreak/>
        <w:drawing>
          <wp:inline distT="0" distB="0" distL="0" distR="0" wp14:anchorId="1B7463AF" wp14:editId="5B20E40C">
            <wp:extent cx="1476375" cy="1200150"/>
            <wp:effectExtent l="0" t="0" r="0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70654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A</w:t>
      </w:r>
      <w:r w:rsidRPr="00B81A18">
        <w:t>．只有铜块上的白磷燃烧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B</w:t>
      </w:r>
      <w:r w:rsidRPr="00B81A18">
        <w:t>．向水中的白磷通氧气，白磷会燃烧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C</w:t>
      </w:r>
      <w:r w:rsidRPr="00B81A18">
        <w:t>．热水的作用既提供热量又隔绝空气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D</w:t>
      </w:r>
      <w:r w:rsidRPr="00B81A18">
        <w:t>．升高水的温度，铜块上的红磷也能燃烧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7</w:t>
      </w:r>
      <w:r w:rsidRPr="00B81A18">
        <w:t>．（</w:t>
      </w:r>
      <w:r w:rsidRPr="00B81A18">
        <w:t>2021·</w:t>
      </w:r>
      <w:r w:rsidRPr="00B81A18">
        <w:t>山东东营）下列有关灭火的知识，错误的是</w:t>
      </w:r>
    </w:p>
    <w:tbl>
      <w:tblPr>
        <w:tblW w:w="73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15"/>
        <w:gridCol w:w="2160"/>
        <w:gridCol w:w="2160"/>
        <w:gridCol w:w="2160"/>
      </w:tblGrid>
      <w:tr w:rsidR="00E562D6" w:rsidTr="003E2DB5">
        <w:trPr>
          <w:trHeight w:val="300"/>
        </w:trPr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选项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情景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灭火方法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灭火原理</w:t>
            </w:r>
          </w:p>
        </w:tc>
      </w:tr>
      <w:tr w:rsidR="00E562D6" w:rsidTr="003E2DB5">
        <w:trPr>
          <w:trHeight w:val="300"/>
        </w:trPr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81A18">
              <w:rPr>
                <w:rFonts w:eastAsia="Times New Roman"/>
              </w:rPr>
              <w:t>A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酒精洒在桌上起火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用湿抹布盖灭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隔绝氧气</w:t>
            </w:r>
          </w:p>
        </w:tc>
      </w:tr>
      <w:tr w:rsidR="00E562D6" w:rsidTr="003E2DB5">
        <w:trPr>
          <w:trHeight w:val="300"/>
        </w:trPr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81A18">
              <w:rPr>
                <w:rFonts w:eastAsia="Times New Roman"/>
              </w:rPr>
              <w:t>B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炒菜时油锅着火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用锅盖盖灭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隔绝氧气</w:t>
            </w:r>
          </w:p>
        </w:tc>
      </w:tr>
      <w:tr w:rsidR="00E562D6" w:rsidTr="003E2DB5">
        <w:trPr>
          <w:trHeight w:val="300"/>
        </w:trPr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81A18">
              <w:rPr>
                <w:rFonts w:eastAsia="Times New Roman"/>
              </w:rPr>
              <w:t>C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楼房着火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用水浇灭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降低可燃物的着火点</w:t>
            </w:r>
          </w:p>
        </w:tc>
      </w:tr>
      <w:tr w:rsidR="00E562D6" w:rsidTr="003E2DB5">
        <w:trPr>
          <w:trHeight w:val="300"/>
        </w:trPr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81A18">
              <w:rPr>
                <w:rFonts w:eastAsia="Times New Roman"/>
              </w:rPr>
              <w:t>D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森林着火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开辟隔离带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隔离可燃物</w:t>
            </w:r>
          </w:p>
        </w:tc>
      </w:tr>
    </w:tbl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8</w:t>
      </w:r>
      <w:r w:rsidRPr="00B81A18">
        <w:t>．（</w:t>
      </w:r>
      <w:r w:rsidRPr="00B81A18">
        <w:t>2021·</w:t>
      </w:r>
      <w:r w:rsidRPr="00B81A18">
        <w:t>云南昆明）加热是最常见的反应条件，这一基本实验操作常要使用酒精灯。下列有关说法错误的是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A</w:t>
      </w:r>
      <w:r w:rsidRPr="00B81A18">
        <w:t>．为了使酒精灯燃烧更旺，将灯内酒精添满，以增加可燃物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B</w:t>
      </w:r>
      <w:r w:rsidRPr="00B81A18">
        <w:t>．酒精灯里的酒精洒到桌面上燃烧起来，可用湿抹布盖灭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C</w:t>
      </w:r>
      <w:r w:rsidRPr="00B81A18">
        <w:t>．用完酒精灯后用灯帽盖灭，其灭火原理是隔绝氧气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D</w:t>
      </w:r>
      <w:r w:rsidRPr="00B81A18">
        <w:t>．用燃着的木条点燃酒精灯，燃着的木条的作用是使温度达到可燃物的着火点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9</w:t>
      </w:r>
      <w:r w:rsidRPr="00B81A18">
        <w:t>．（</w:t>
      </w:r>
      <w:r w:rsidRPr="00B81A18">
        <w:t>2021·</w:t>
      </w:r>
      <w:r w:rsidRPr="00B81A18">
        <w:t>江苏扬州）</w:t>
      </w:r>
      <w:r w:rsidRPr="00B81A18">
        <w:t>“</w:t>
      </w:r>
      <w:r w:rsidRPr="00B81A18">
        <w:t>安全重于泰山</w:t>
      </w:r>
      <w:r w:rsidRPr="00B81A18">
        <w:t>”</w:t>
      </w:r>
      <w:r w:rsidRPr="00B81A18">
        <w:t>。以下应张贴在</w:t>
      </w:r>
      <w:r w:rsidRPr="00B81A18">
        <w:t>“</w:t>
      </w:r>
      <w:r w:rsidRPr="00B81A18">
        <w:t>防火</w:t>
      </w:r>
      <w:r w:rsidRPr="00B81A18">
        <w:t>”</w:t>
      </w:r>
      <w:r w:rsidRPr="00B81A18">
        <w:t>场所的标志是</w:t>
      </w:r>
    </w:p>
    <w:p w:rsidR="00E562D6" w:rsidRPr="00B81A18" w:rsidRDefault="00E562D6" w:rsidP="00E562D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B81A18">
        <w:t>A</w:t>
      </w:r>
      <w:r w:rsidRPr="00B81A18">
        <w:t>．</w:t>
      </w:r>
      <w:r w:rsidRPr="00B81A18">
        <w:rPr>
          <w:noProof/>
        </w:rPr>
        <w:drawing>
          <wp:inline distT="0" distB="0" distL="0" distR="0" wp14:anchorId="2AC75BB5" wp14:editId="3D15FF61">
            <wp:extent cx="942975" cy="904875"/>
            <wp:effectExtent l="0" t="0" r="0" b="0"/>
            <wp:docPr id="1452716759" name="图片 14527167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670872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1A18">
        <w:tab/>
        <w:t>B</w:t>
      </w:r>
      <w:r w:rsidRPr="00B81A18">
        <w:t>．</w:t>
      </w:r>
      <w:r w:rsidRPr="00B81A18">
        <w:rPr>
          <w:noProof/>
        </w:rPr>
        <w:drawing>
          <wp:inline distT="0" distB="0" distL="0" distR="0" wp14:anchorId="0FF2F0CD" wp14:editId="760CA3AA">
            <wp:extent cx="895350" cy="847725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146210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1A18">
        <w:tab/>
        <w:t>C</w:t>
      </w:r>
      <w:r w:rsidRPr="00B81A18">
        <w:t>．</w:t>
      </w:r>
      <w:r w:rsidRPr="00B81A18">
        <w:rPr>
          <w:noProof/>
        </w:rPr>
        <w:drawing>
          <wp:inline distT="0" distB="0" distL="0" distR="0" wp14:anchorId="5DEF9DA1" wp14:editId="4C7F007B">
            <wp:extent cx="828675" cy="866775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3381393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1A18">
        <w:tab/>
        <w:t>D</w:t>
      </w:r>
      <w:r w:rsidRPr="00B81A18">
        <w:t>．</w:t>
      </w:r>
      <w:r w:rsidRPr="00B81A18">
        <w:rPr>
          <w:noProof/>
        </w:rPr>
        <w:drawing>
          <wp:inline distT="0" distB="0" distL="0" distR="0" wp14:anchorId="3F42441A" wp14:editId="6C3B75FB">
            <wp:extent cx="857250" cy="809625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6080915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10</w:t>
      </w:r>
      <w:r w:rsidRPr="00B81A18">
        <w:t>．（</w:t>
      </w:r>
      <w:r w:rsidRPr="00B81A18">
        <w:t>2021·</w:t>
      </w:r>
      <w:r w:rsidRPr="00B81A18">
        <w:t>江西）高铁是中国一张靓丽的名片，车厢内禁止吸烟须张贴的标志是</w:t>
      </w:r>
    </w:p>
    <w:p w:rsidR="00E562D6" w:rsidRPr="00B81A18" w:rsidRDefault="00E562D6" w:rsidP="00E562D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B81A18">
        <w:lastRenderedPageBreak/>
        <w:t>A</w:t>
      </w:r>
      <w:r w:rsidRPr="00B81A18">
        <w:t>．</w:t>
      </w:r>
      <w:r w:rsidRPr="00B81A18">
        <w:rPr>
          <w:noProof/>
        </w:rPr>
        <w:drawing>
          <wp:inline distT="0" distB="0" distL="0" distR="0" wp14:anchorId="402A0489" wp14:editId="26FCDA42">
            <wp:extent cx="971550" cy="876300"/>
            <wp:effectExtent l="0" t="0" r="0" b="0"/>
            <wp:docPr id="1134870388" name="图片 11348703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78950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1A18">
        <w:tab/>
        <w:t>B</w:t>
      </w:r>
      <w:r w:rsidRPr="00B81A18">
        <w:t>．</w:t>
      </w:r>
      <w:r w:rsidRPr="00B81A18">
        <w:rPr>
          <w:noProof/>
        </w:rPr>
        <w:drawing>
          <wp:inline distT="0" distB="0" distL="0" distR="0" wp14:anchorId="4D4DCB53" wp14:editId="3C7E1594">
            <wp:extent cx="876300" cy="876300"/>
            <wp:effectExtent l="0" t="0" r="0" b="0"/>
            <wp:docPr id="863297476" name="图片 8632974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0442099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1A18">
        <w:tab/>
        <w:t>C</w:t>
      </w:r>
      <w:r w:rsidRPr="00B81A18">
        <w:t>．</w:t>
      </w:r>
      <w:r w:rsidRPr="00B81A18">
        <w:rPr>
          <w:noProof/>
        </w:rPr>
        <w:drawing>
          <wp:inline distT="0" distB="0" distL="0" distR="0" wp14:anchorId="4C0EB438" wp14:editId="6B249FEF">
            <wp:extent cx="809625" cy="771525"/>
            <wp:effectExtent l="0" t="0" r="0" b="0"/>
            <wp:docPr id="1388369453" name="图片 13883694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812271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1A18">
        <w:tab/>
        <w:t>D</w:t>
      </w:r>
      <w:r w:rsidRPr="00B81A18">
        <w:t>．</w:t>
      </w:r>
      <w:r w:rsidRPr="00B81A18">
        <w:rPr>
          <w:noProof/>
        </w:rPr>
        <w:drawing>
          <wp:inline distT="0" distB="0" distL="0" distR="0" wp14:anchorId="77187A9F" wp14:editId="01252E0F">
            <wp:extent cx="971550" cy="923925"/>
            <wp:effectExtent l="0" t="0" r="0" b="0"/>
            <wp:docPr id="1814687607" name="图片 18146876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5526209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11</w:t>
      </w:r>
      <w:r w:rsidRPr="00B81A18">
        <w:t>．（</w:t>
      </w:r>
      <w:r w:rsidRPr="00B81A18">
        <w:t>2021·</w:t>
      </w:r>
      <w:r w:rsidRPr="00B81A18">
        <w:t>四川成都）有关粉尘爆炸实验说法正确的是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noProof/>
        </w:rPr>
        <w:drawing>
          <wp:inline distT="0" distB="0" distL="0" distR="0" wp14:anchorId="0A64B883" wp14:editId="550742DF">
            <wp:extent cx="1600200" cy="942975"/>
            <wp:effectExtent l="0" t="0" r="0" b="0"/>
            <wp:docPr id="314502013" name="图片 314502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736681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A</w:t>
      </w:r>
      <w:r w:rsidRPr="00B81A18">
        <w:t>．剧烈燃烧一定会引起爆炸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B</w:t>
      </w:r>
      <w:r w:rsidRPr="00B81A18">
        <w:t>．燃着的蜡烛可升高面粉着火点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C</w:t>
      </w:r>
      <w:r w:rsidRPr="00B81A18">
        <w:t>．鼓空气是为了增大氧气的含量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D</w:t>
      </w:r>
      <w:r w:rsidRPr="00B81A18">
        <w:t>．面粉加工厂必须严禁烟火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12</w:t>
      </w:r>
      <w:r w:rsidRPr="00B81A18">
        <w:t>．（</w:t>
      </w:r>
      <w:r w:rsidRPr="00B81A18">
        <w:t>2021·</w:t>
      </w:r>
      <w:r w:rsidRPr="00B81A18">
        <w:t>重庆）石油古称</w:t>
      </w:r>
      <w:r w:rsidRPr="00B81A18">
        <w:t>“</w:t>
      </w:r>
      <w:r w:rsidRPr="00B81A18">
        <w:t>水</w:t>
      </w:r>
      <w:r w:rsidRPr="00B81A18">
        <w:t>”</w:t>
      </w:r>
      <w:r w:rsidRPr="00B81A18">
        <w:t>，《汉书》中</w:t>
      </w:r>
      <w:r w:rsidRPr="00B81A18">
        <w:t>“</w:t>
      </w:r>
      <w:r w:rsidRPr="00B81A18">
        <w:t>高奴县洧水可燃</w:t>
      </w:r>
      <w:r w:rsidRPr="00B81A18">
        <w:t>”</w:t>
      </w:r>
      <w:r w:rsidRPr="00B81A18">
        <w:t>、《梦溪笔谈》中</w:t>
      </w:r>
      <w:r w:rsidRPr="00B81A18">
        <w:t>“</w:t>
      </w:r>
      <w:r w:rsidRPr="00B81A18">
        <w:t>予知其烟可用，试扫其烟为墨，黑光如漆</w:t>
      </w:r>
      <w:r w:rsidRPr="00B81A18">
        <w:t>”</w:t>
      </w:r>
      <w:r w:rsidRPr="00B81A18">
        <w:t>，下列关于</w:t>
      </w:r>
      <w:r w:rsidRPr="00B81A18">
        <w:t>“</w:t>
      </w:r>
      <w:r w:rsidRPr="00B81A18">
        <w:t>洧水</w:t>
      </w:r>
      <w:r w:rsidRPr="00B81A18">
        <w:t>”</w:t>
      </w:r>
      <w:r w:rsidRPr="00B81A18">
        <w:t>的说法错误的是</w:t>
      </w:r>
    </w:p>
    <w:p w:rsidR="00E562D6" w:rsidRPr="00B81A18" w:rsidRDefault="00E562D6" w:rsidP="00E562D6">
      <w:pPr>
        <w:tabs>
          <w:tab w:val="left" w:pos="4153"/>
        </w:tabs>
        <w:spacing w:line="360" w:lineRule="auto"/>
        <w:jc w:val="left"/>
        <w:textAlignment w:val="center"/>
      </w:pPr>
      <w:r w:rsidRPr="00B81A18">
        <w:t>A</w:t>
      </w:r>
      <w:r w:rsidRPr="00B81A18">
        <w:t>．具有可燃性</w:t>
      </w:r>
      <w:r w:rsidRPr="00B81A18">
        <w:tab/>
        <w:t>B</w:t>
      </w:r>
      <w:r w:rsidRPr="00B81A18">
        <w:t>．是一种黏稠状液体</w:t>
      </w:r>
    </w:p>
    <w:p w:rsidR="00E562D6" w:rsidRPr="00B81A18" w:rsidRDefault="00E562D6" w:rsidP="00E562D6">
      <w:pPr>
        <w:tabs>
          <w:tab w:val="left" w:pos="4153"/>
        </w:tabs>
        <w:spacing w:line="360" w:lineRule="auto"/>
        <w:jc w:val="left"/>
        <w:textAlignment w:val="center"/>
      </w:pPr>
      <w:r w:rsidRPr="00B81A18">
        <w:t>C</w:t>
      </w:r>
      <w:r w:rsidRPr="00B81A18">
        <w:t>．是可再生能源</w:t>
      </w:r>
      <w:r w:rsidRPr="00B81A18">
        <w:tab/>
        <w:t>D</w:t>
      </w:r>
      <w:r w:rsidRPr="00B81A18">
        <w:t>．</w:t>
      </w:r>
      <w:r w:rsidRPr="00B81A18">
        <w:t>“</w:t>
      </w:r>
      <w:r w:rsidRPr="00B81A18">
        <w:t>其烟</w:t>
      </w:r>
      <w:r w:rsidRPr="00B81A18">
        <w:t>”</w:t>
      </w:r>
      <w:r w:rsidRPr="00B81A18">
        <w:t>的主要成分为炭黑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13</w:t>
      </w:r>
      <w:r w:rsidRPr="00B81A18">
        <w:t>．（</w:t>
      </w:r>
      <w:r w:rsidRPr="00B81A18">
        <w:t>2021·</w:t>
      </w:r>
      <w:r w:rsidRPr="00B81A18">
        <w:t>山东潍坊）一场大火往往由一个小小的烟头引起。烟头在火灾中所起的作用是（　　）</w:t>
      </w:r>
    </w:p>
    <w:p w:rsidR="00E562D6" w:rsidRPr="00B81A18" w:rsidRDefault="00E562D6" w:rsidP="00E562D6">
      <w:pPr>
        <w:tabs>
          <w:tab w:val="left" w:pos="4153"/>
        </w:tabs>
        <w:spacing w:line="360" w:lineRule="auto"/>
        <w:jc w:val="left"/>
        <w:textAlignment w:val="center"/>
      </w:pPr>
      <w:r w:rsidRPr="00B81A18">
        <w:t>A</w:t>
      </w:r>
      <w:r w:rsidRPr="00B81A18">
        <w:t>．提供可燃物</w:t>
      </w:r>
      <w:r w:rsidRPr="00B81A18">
        <w:tab/>
        <w:t>B</w:t>
      </w:r>
      <w:r w:rsidRPr="00B81A18">
        <w:t>．提供氧气</w:t>
      </w:r>
    </w:p>
    <w:p w:rsidR="00E562D6" w:rsidRPr="00B81A18" w:rsidRDefault="00E562D6" w:rsidP="00E562D6">
      <w:pPr>
        <w:tabs>
          <w:tab w:val="left" w:pos="4153"/>
        </w:tabs>
        <w:spacing w:line="360" w:lineRule="auto"/>
        <w:jc w:val="left"/>
        <w:textAlignment w:val="center"/>
      </w:pPr>
      <w:r w:rsidRPr="00B81A18">
        <w:t>C</w:t>
      </w:r>
      <w:r w:rsidRPr="00B81A18">
        <w:t>．降低可燃物的着火点</w:t>
      </w:r>
      <w:r w:rsidRPr="00B81A18">
        <w:tab/>
        <w:t>D</w:t>
      </w:r>
      <w:r w:rsidRPr="00B81A18">
        <w:t>．使可燃物的温度达到着火点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14</w:t>
      </w:r>
      <w:r w:rsidRPr="00B81A18">
        <w:t>．（</w:t>
      </w:r>
      <w:r w:rsidRPr="00B81A18">
        <w:t>2021·</w:t>
      </w:r>
      <w:r w:rsidRPr="00B81A18">
        <w:t>江苏苏州）天然气广泛应用于生产生活，其主要成分是甲烷</w:t>
      </w:r>
      <w:r w:rsidRPr="00B81A18">
        <w:rPr>
          <w:rFonts w:eastAsia="Times New Roman"/>
        </w:rPr>
        <w:t>(CH</w:t>
      </w:r>
      <w:r w:rsidRPr="00B81A18">
        <w:rPr>
          <w:rFonts w:eastAsia="Times New Roman"/>
          <w:vertAlign w:val="subscript"/>
        </w:rPr>
        <w:t>4</w:t>
      </w:r>
      <w:r w:rsidRPr="00B81A18">
        <w:rPr>
          <w:rFonts w:eastAsia="Times New Roman"/>
        </w:rPr>
        <w:t>)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Ⅰ</w:t>
      </w:r>
      <w:r w:rsidRPr="00B81A18">
        <w:rPr>
          <w:rFonts w:eastAsia="Times New Roman"/>
        </w:rPr>
        <w:t>.</w:t>
      </w:r>
      <w:r w:rsidRPr="00B81A18">
        <w:t>天然气是重要的能源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(1)</w:t>
      </w:r>
      <w:r w:rsidRPr="00B81A18">
        <w:t>天然气属于</w:t>
      </w:r>
      <w:r w:rsidRPr="00B81A18">
        <w:t>_______</w:t>
      </w:r>
      <w:r w:rsidRPr="00B81A18">
        <w:rPr>
          <w:rFonts w:eastAsia="Times New Roman"/>
        </w:rPr>
        <w:t>(</w:t>
      </w:r>
      <w:r w:rsidRPr="00B81A18">
        <w:t>填</w:t>
      </w:r>
      <w:r w:rsidRPr="00B81A18">
        <w:rPr>
          <w:rFonts w:eastAsia="Times New Roman"/>
        </w:rPr>
        <w:t>”</w:t>
      </w:r>
      <w:r w:rsidRPr="00B81A18">
        <w:t>可再生</w:t>
      </w:r>
      <w:r w:rsidRPr="00B81A18">
        <w:rPr>
          <w:rFonts w:eastAsia="Times New Roman"/>
        </w:rPr>
        <w:t>”</w:t>
      </w:r>
      <w:r w:rsidRPr="00B81A18">
        <w:t>或</w:t>
      </w:r>
      <w:r w:rsidRPr="00B81A18">
        <w:rPr>
          <w:rFonts w:eastAsia="Times New Roman"/>
        </w:rPr>
        <w:t>“</w:t>
      </w:r>
      <w:r w:rsidRPr="00B81A18">
        <w:t>不可再生</w:t>
      </w:r>
      <w:r w:rsidRPr="00B81A18">
        <w:rPr>
          <w:rFonts w:eastAsia="Times New Roman"/>
        </w:rPr>
        <w:t>”)</w:t>
      </w:r>
      <w:r w:rsidRPr="00B81A18">
        <w:t>能源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(2)</w:t>
      </w:r>
      <w:r w:rsidRPr="00B81A18">
        <w:t>室温下，充分燃烧</w:t>
      </w:r>
      <w:r w:rsidRPr="00B81A18">
        <w:rPr>
          <w:rFonts w:eastAsia="Times New Roman"/>
        </w:rPr>
        <w:t>1g</w:t>
      </w:r>
      <w:r w:rsidRPr="00B81A18">
        <w:t>天然气和</w:t>
      </w:r>
      <w:r w:rsidRPr="00B81A18">
        <w:rPr>
          <w:rFonts w:eastAsia="Times New Roman"/>
        </w:rPr>
        <w:t>1g</w:t>
      </w:r>
      <w:r w:rsidRPr="00B81A18">
        <w:t>煤，产生的</w:t>
      </w:r>
      <w:r w:rsidRPr="00B81A18">
        <w:rPr>
          <w:rFonts w:eastAsia="Times New Roman"/>
        </w:rPr>
        <w:t>CO</w:t>
      </w:r>
      <w:r w:rsidRPr="00B81A18">
        <w:rPr>
          <w:rFonts w:eastAsia="Times New Roman"/>
          <w:vertAlign w:val="subscript"/>
        </w:rPr>
        <w:t>2</w:t>
      </w:r>
      <w:r w:rsidRPr="00B81A18">
        <w:t>及热量的对比如题</w:t>
      </w:r>
      <w:r w:rsidRPr="00B81A18">
        <w:rPr>
          <w:rFonts w:eastAsia="Times New Roman"/>
        </w:rPr>
        <w:t>24</w:t>
      </w:r>
      <w:r w:rsidRPr="00B81A18">
        <w:t>图所示。据图分析，与煤相比，用天然气作燃料的优点有</w:t>
      </w:r>
      <w:r w:rsidRPr="00B81A18">
        <w:t>_______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noProof/>
        </w:rPr>
        <w:lastRenderedPageBreak/>
        <w:drawing>
          <wp:inline distT="0" distB="0" distL="0" distR="0" wp14:anchorId="129D3CB8" wp14:editId="352F1697">
            <wp:extent cx="2809875" cy="1743075"/>
            <wp:effectExtent l="0" t="0" r="0" b="0"/>
            <wp:docPr id="909495874" name="图片 90949587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85760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(3)</w:t>
      </w:r>
      <w:r w:rsidRPr="00B81A18">
        <w:t>甲烷可直接应用于燃料电池，电池工作时的能量转化方式为</w:t>
      </w:r>
      <w:r w:rsidRPr="00B81A18">
        <w:t>_______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Ⅱ</w:t>
      </w:r>
      <w:r w:rsidRPr="00B81A18">
        <w:rPr>
          <w:rFonts w:eastAsia="Times New Roman"/>
        </w:rPr>
        <w:t>.</w:t>
      </w:r>
      <w:r w:rsidRPr="00B81A18">
        <w:t>天然气是重要的化工原料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(4)</w:t>
      </w:r>
      <w:r w:rsidRPr="00B81A18">
        <w:t>甲烷和二氧化碳在高温下催化重整</w:t>
      </w:r>
      <w:r w:rsidRPr="00B81A18">
        <w:rPr>
          <w:rFonts w:eastAsia="Times New Roman"/>
        </w:rPr>
        <w:t>(Ni</w:t>
      </w:r>
      <w:r w:rsidRPr="00B81A18">
        <w:t>作催化剂</w:t>
      </w:r>
      <w:r w:rsidRPr="00B81A18">
        <w:rPr>
          <w:rFonts w:eastAsia="Times New Roman"/>
        </w:rPr>
        <w:t>)</w:t>
      </w:r>
      <w:r w:rsidRPr="00B81A18">
        <w:t>可制得</w:t>
      </w:r>
      <w:r w:rsidRPr="00B81A18">
        <w:rPr>
          <w:rFonts w:eastAsia="Times New Roman"/>
        </w:rPr>
        <w:t>CO</w:t>
      </w:r>
      <w:r w:rsidRPr="00B81A18">
        <w:t>和</w:t>
      </w:r>
      <w:r w:rsidRPr="00B81A18">
        <w:rPr>
          <w:rFonts w:eastAsia="Times New Roman"/>
        </w:rPr>
        <w:t>H</w:t>
      </w:r>
      <w:r w:rsidRPr="00B81A18">
        <w:rPr>
          <w:rFonts w:eastAsia="Times New Roman"/>
          <w:vertAlign w:val="subscript"/>
        </w:rPr>
        <w:t>2.</w:t>
      </w:r>
      <w:r w:rsidRPr="00B81A18">
        <w:t>该反应的化学方程式为</w:t>
      </w:r>
      <w:r w:rsidRPr="00B81A18">
        <w:t>_______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(5)</w:t>
      </w:r>
      <w:r w:rsidRPr="00B81A18">
        <w:t>甲烷无氧催化重整可获得碳氢化合物</w:t>
      </w:r>
      <w:r w:rsidRPr="00B81A18">
        <w:rPr>
          <w:rFonts w:eastAsia="Times New Roman"/>
        </w:rPr>
        <w:t>X</w:t>
      </w:r>
      <w:r w:rsidRPr="00B81A18">
        <w:t>，</w:t>
      </w:r>
      <w:r w:rsidRPr="00B81A18">
        <w:rPr>
          <w:rFonts w:eastAsia="Times New Roman"/>
        </w:rPr>
        <w:t>X</w:t>
      </w:r>
      <w:r w:rsidRPr="00B81A18">
        <w:t>的相对分子质量为</w:t>
      </w:r>
      <w:r w:rsidRPr="00B81A18">
        <w:rPr>
          <w:rFonts w:eastAsia="Times New Roman"/>
        </w:rPr>
        <w:t>106</w:t>
      </w:r>
      <w:r w:rsidRPr="00B81A18">
        <w:t>，且碳、氢元素的质量比为</w:t>
      </w:r>
      <w:r w:rsidRPr="00B81A18">
        <w:rPr>
          <w:rFonts w:eastAsia="Times New Roman"/>
        </w:rPr>
        <w:t>48</w:t>
      </w:r>
      <w:r w:rsidRPr="00B81A18">
        <w:t>：</w:t>
      </w:r>
      <w:r w:rsidRPr="00B81A18">
        <w:rPr>
          <w:rFonts w:eastAsia="Times New Roman"/>
        </w:rPr>
        <w:t>5</w:t>
      </w:r>
      <w:r w:rsidRPr="00B81A18">
        <w:t>，则</w:t>
      </w:r>
      <w:r w:rsidRPr="00B81A18">
        <w:rPr>
          <w:rFonts w:eastAsia="Times New Roman"/>
        </w:rPr>
        <w:t>X</w:t>
      </w:r>
      <w:r w:rsidRPr="00B81A18">
        <w:t>的化学式为</w:t>
      </w:r>
      <w:r w:rsidRPr="00B81A18">
        <w:t>_______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15</w:t>
      </w:r>
      <w:r w:rsidRPr="00B81A18">
        <w:t>．（</w:t>
      </w:r>
      <w:r w:rsidRPr="00B81A18">
        <w:t>2021·</w:t>
      </w:r>
      <w:r w:rsidRPr="00B81A18">
        <w:t>湖南湘潭）</w:t>
      </w:r>
      <w:r w:rsidRPr="00B81A18">
        <w:rPr>
          <w:rFonts w:eastAsia="Times New Roman"/>
        </w:rPr>
        <w:t>2021</w:t>
      </w:r>
      <w:r w:rsidRPr="00B81A18">
        <w:t>年</w:t>
      </w:r>
      <w:r w:rsidRPr="00B81A18">
        <w:rPr>
          <w:rFonts w:eastAsia="Times New Roman"/>
        </w:rPr>
        <w:t>3</w:t>
      </w:r>
      <w:r w:rsidRPr="00B81A18">
        <w:t>月全国两会期间，</w:t>
      </w:r>
      <w:r w:rsidRPr="00B81A18">
        <w:rPr>
          <w:rFonts w:eastAsia="Times New Roman"/>
        </w:rPr>
        <w:t>“</w:t>
      </w:r>
      <w:r w:rsidRPr="00B81A18">
        <w:t>碳达峰</w:t>
      </w:r>
      <w:r w:rsidRPr="00B81A18">
        <w:rPr>
          <w:rFonts w:eastAsia="Times New Roman"/>
        </w:rPr>
        <w:t>”</w:t>
      </w:r>
      <w:r w:rsidRPr="00B81A18">
        <w:t>、</w:t>
      </w:r>
      <w:r w:rsidRPr="00B81A18">
        <w:rPr>
          <w:rFonts w:eastAsia="Times New Roman"/>
        </w:rPr>
        <w:t>“</w:t>
      </w:r>
      <w:r w:rsidRPr="00B81A18">
        <w:t>碳中和</w:t>
      </w:r>
      <w:r w:rsidRPr="00B81A18">
        <w:rPr>
          <w:rFonts w:eastAsia="Times New Roman"/>
        </w:rPr>
        <w:t>”</w:t>
      </w:r>
      <w:r w:rsidRPr="00B81A18">
        <w:t>成为热词，旨在推动社会各界和公众积极参与生态文明建设，携手行动，共建天蓝、地绿、水清的美丽中国。请回答：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1</w:t>
      </w:r>
      <w:r w:rsidRPr="00B81A18">
        <w:t>）天气中</w:t>
      </w:r>
      <w:r w:rsidRPr="00B81A18">
        <w:rPr>
          <w:rFonts w:eastAsia="Times New Roman"/>
        </w:rPr>
        <w:t>CO</w:t>
      </w:r>
      <w:r w:rsidRPr="00B81A18">
        <w:rPr>
          <w:rFonts w:eastAsia="Times New Roman"/>
          <w:vertAlign w:val="subscript"/>
        </w:rPr>
        <w:t>2</w:t>
      </w:r>
      <w:r w:rsidRPr="00B81A18">
        <w:t>的含量不断上升，从而导致的环境问题是</w:t>
      </w:r>
      <w:r w:rsidRPr="00B81A18">
        <w:t>______</w:t>
      </w:r>
      <w:r w:rsidRPr="00B81A18">
        <w:t>增强，全球气候变暖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2</w:t>
      </w:r>
      <w:r w:rsidRPr="00B81A18">
        <w:t>）大气中</w:t>
      </w:r>
      <w:r w:rsidRPr="00B81A18">
        <w:rPr>
          <w:rFonts w:eastAsia="Times New Roman"/>
        </w:rPr>
        <w:t>CO</w:t>
      </w:r>
      <w:r w:rsidRPr="00B81A18">
        <w:rPr>
          <w:rFonts w:eastAsia="Times New Roman"/>
          <w:vertAlign w:val="subscript"/>
        </w:rPr>
        <w:t>2</w:t>
      </w:r>
      <w:r w:rsidRPr="00B81A18">
        <w:t>的产生主要来自化石燃料的燃烧，化石燃料属于</w:t>
      </w:r>
      <w:r w:rsidRPr="00B81A18">
        <w:t>______</w:t>
      </w:r>
      <w:r w:rsidRPr="00B81A18">
        <w:t>（填</w:t>
      </w:r>
      <w:r w:rsidRPr="00B81A18">
        <w:rPr>
          <w:rFonts w:eastAsia="Times New Roman"/>
        </w:rPr>
        <w:t>“</w:t>
      </w:r>
      <w:r w:rsidRPr="00B81A18">
        <w:t>可再生</w:t>
      </w:r>
      <w:r w:rsidRPr="00B81A18">
        <w:rPr>
          <w:rFonts w:eastAsia="Times New Roman"/>
        </w:rPr>
        <w:t>”</w:t>
      </w:r>
      <w:r w:rsidRPr="00B81A18">
        <w:t>或</w:t>
      </w:r>
      <w:r w:rsidRPr="00B81A18">
        <w:rPr>
          <w:rFonts w:eastAsia="Times New Roman"/>
        </w:rPr>
        <w:t>“</w:t>
      </w:r>
      <w:r w:rsidRPr="00B81A18">
        <w:t>不可再生</w:t>
      </w:r>
      <w:r w:rsidRPr="00B81A18">
        <w:rPr>
          <w:rFonts w:eastAsia="Times New Roman"/>
        </w:rPr>
        <w:t>”</w:t>
      </w:r>
      <w:r w:rsidRPr="00B81A18">
        <w:t>）能源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3</w:t>
      </w:r>
      <w:r w:rsidRPr="00B81A18">
        <w:t>）随着全球能源使用的增长，化石燃料日趋枯竭，科学家正在开发利用新能源，请列举一种新能源</w:t>
      </w:r>
      <w:r w:rsidRPr="00B81A18">
        <w:t>______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4</w:t>
      </w:r>
      <w:r w:rsidRPr="00B81A18">
        <w:t>）</w:t>
      </w:r>
      <w:r w:rsidRPr="00B81A18">
        <w:rPr>
          <w:rFonts w:eastAsia="Times New Roman"/>
        </w:rPr>
        <w:t>“</w:t>
      </w:r>
      <w:r w:rsidRPr="00B81A18">
        <w:t>碳中和</w:t>
      </w:r>
      <w:r w:rsidRPr="00B81A18">
        <w:rPr>
          <w:rFonts w:eastAsia="Times New Roman"/>
        </w:rPr>
        <w:t>”</w:t>
      </w:r>
      <w:r w:rsidRPr="00B81A18">
        <w:t>主要是指抵消温室气体的排放量，实现正负抵消，达到相对</w:t>
      </w:r>
      <w:r w:rsidRPr="00B81A18">
        <w:rPr>
          <w:rFonts w:eastAsia="Times New Roman"/>
        </w:rPr>
        <w:t>“</w:t>
      </w:r>
      <w:r w:rsidRPr="00B81A18">
        <w:t>零排放</w:t>
      </w:r>
      <w:r w:rsidRPr="00B81A18">
        <w:rPr>
          <w:rFonts w:eastAsia="Times New Roman"/>
        </w:rPr>
        <w:t>”</w:t>
      </w:r>
      <w:r w:rsidRPr="00B81A18">
        <w:t>。下列说法不正确的是</w:t>
      </w:r>
      <w:r w:rsidRPr="00B81A18">
        <w:t>______</w:t>
      </w:r>
      <w:r w:rsidRPr="00B81A18">
        <w:t>（填字母序号）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A</w:t>
      </w:r>
      <w:r w:rsidRPr="00B81A18">
        <w:t>．大力植树造林</w:t>
      </w:r>
      <w:r w:rsidRPr="00B81A18">
        <w:rPr>
          <w:rFonts w:eastAsia="Times New Roman"/>
        </w:rPr>
        <w:t xml:space="preserve">          B</w:t>
      </w:r>
      <w:r w:rsidRPr="00B81A18">
        <w:t>．捕集、利用和封存</w:t>
      </w:r>
      <w:r w:rsidRPr="00B81A18">
        <w:rPr>
          <w:rFonts w:eastAsia="Times New Roman"/>
        </w:rPr>
        <w:t>CO</w:t>
      </w:r>
      <w:r w:rsidRPr="00B81A18">
        <w:rPr>
          <w:rFonts w:eastAsia="Times New Roman"/>
          <w:vertAlign w:val="subscript"/>
        </w:rPr>
        <w:t xml:space="preserve">2 </w:t>
      </w:r>
      <w:r w:rsidRPr="00B81A18">
        <w:rPr>
          <w:rFonts w:eastAsia="Times New Roman"/>
        </w:rPr>
        <w:t>C</w:t>
      </w:r>
      <w:r w:rsidRPr="00B81A18">
        <w:t>．提倡使用一次性餐具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16</w:t>
      </w:r>
      <w:r w:rsidRPr="00B81A18">
        <w:t>．（</w:t>
      </w:r>
      <w:r w:rsidRPr="00B81A18">
        <w:t>2021·</w:t>
      </w:r>
      <w:r w:rsidRPr="00B81A18">
        <w:t>湖南永州）为防止全球变暖，我国承诺在</w:t>
      </w:r>
      <w:r w:rsidRPr="00B81A18">
        <w:rPr>
          <w:rFonts w:eastAsia="Times New Roman"/>
        </w:rPr>
        <w:t>2060</w:t>
      </w:r>
      <w:r w:rsidRPr="00B81A18">
        <w:t>年要实现</w:t>
      </w:r>
      <w:r w:rsidRPr="00B81A18">
        <w:rPr>
          <w:rFonts w:eastAsia="Times New Roman"/>
        </w:rPr>
        <w:t>“</w:t>
      </w:r>
      <w:r w:rsidRPr="00B81A18">
        <w:t>碳中和</w:t>
      </w:r>
      <w:r w:rsidRPr="00B81A18">
        <w:rPr>
          <w:rFonts w:eastAsia="Times New Roman"/>
        </w:rPr>
        <w:t>”</w:t>
      </w:r>
      <w:r w:rsidRPr="00B81A18">
        <w:t>。减少化石燃料的使用，开发利用氢能，下图是利用太阳能制氢的示意图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noProof/>
        </w:rPr>
        <w:lastRenderedPageBreak/>
        <w:drawing>
          <wp:inline distT="0" distB="0" distL="0" distR="0" wp14:anchorId="6A827E16" wp14:editId="2B2C0D07">
            <wp:extent cx="4533900" cy="2295525"/>
            <wp:effectExtent l="0" t="0" r="0" b="0"/>
            <wp:docPr id="2127530248" name="图片 21275302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792453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(1)</w:t>
      </w:r>
      <w:r w:rsidRPr="00B81A18">
        <w:t>上图实现了能量之间的相互转化，其中电解水的过程是由电能转化为</w:t>
      </w:r>
      <w:r w:rsidRPr="00B81A18">
        <w:t>_______</w:t>
      </w:r>
      <w:r w:rsidRPr="00B81A18">
        <w:rPr>
          <w:rFonts w:eastAsia="Times New Roman"/>
        </w:rPr>
        <w:t>(</w:t>
      </w:r>
      <w:r w:rsidRPr="00B81A18">
        <w:t>填</w:t>
      </w:r>
      <w:r w:rsidRPr="00B81A18">
        <w:rPr>
          <w:rFonts w:eastAsia="Times New Roman"/>
        </w:rPr>
        <w:t>“</w:t>
      </w:r>
      <w:r w:rsidRPr="00B81A18">
        <w:t>化学能</w:t>
      </w:r>
      <w:r w:rsidRPr="00B81A18">
        <w:rPr>
          <w:rFonts w:eastAsia="Times New Roman"/>
        </w:rPr>
        <w:t>”</w:t>
      </w:r>
      <w:r w:rsidRPr="00B81A18">
        <w:t>或</w:t>
      </w:r>
      <w:r w:rsidRPr="00B81A18">
        <w:rPr>
          <w:rFonts w:eastAsia="Times New Roman"/>
        </w:rPr>
        <w:t>“</w:t>
      </w:r>
      <w:r w:rsidRPr="00B81A18">
        <w:t>热能</w:t>
      </w:r>
      <w:r w:rsidRPr="00B81A18">
        <w:rPr>
          <w:rFonts w:eastAsia="Times New Roman"/>
        </w:rPr>
        <w:t>”)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(2)</w:t>
      </w:r>
      <w:r w:rsidRPr="00B81A18">
        <w:t>从微观的角度讲，每</w:t>
      </w:r>
      <w:r w:rsidRPr="00B81A18">
        <w:rPr>
          <w:rFonts w:eastAsia="Times New Roman"/>
        </w:rPr>
        <w:t>2</w:t>
      </w:r>
      <w:r w:rsidRPr="00B81A18">
        <w:t>个水分子分解，会产生</w:t>
      </w:r>
      <w:r w:rsidRPr="00B81A18">
        <w:t>_______</w:t>
      </w:r>
      <w:r w:rsidRPr="00B81A18">
        <w:t>个氢气分子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(3)H</w:t>
      </w:r>
      <w:r w:rsidRPr="00B81A18">
        <w:rPr>
          <w:rFonts w:eastAsia="Times New Roman"/>
          <w:vertAlign w:val="subscript"/>
        </w:rPr>
        <w:t>2</w:t>
      </w:r>
      <w:r w:rsidRPr="00B81A18">
        <w:t>与</w:t>
      </w:r>
      <w:r w:rsidRPr="00B81A18">
        <w:rPr>
          <w:rFonts w:eastAsia="Times New Roman"/>
        </w:rPr>
        <w:t>CO</w:t>
      </w:r>
      <w:r w:rsidRPr="00B81A18">
        <w:rPr>
          <w:rFonts w:eastAsia="Times New Roman"/>
          <w:vertAlign w:val="subscript"/>
        </w:rPr>
        <w:t>2</w:t>
      </w:r>
      <w:r w:rsidRPr="00B81A18">
        <w:t>在一定条件下反应，生成</w:t>
      </w:r>
      <w:r w:rsidRPr="00B81A18">
        <w:rPr>
          <w:rFonts w:eastAsia="Times New Roman"/>
        </w:rPr>
        <w:t>CH</w:t>
      </w:r>
      <w:r w:rsidRPr="00B81A18">
        <w:rPr>
          <w:rFonts w:eastAsia="Times New Roman"/>
          <w:vertAlign w:val="subscript"/>
        </w:rPr>
        <w:t>3</w:t>
      </w:r>
      <w:r w:rsidRPr="00B81A18">
        <w:rPr>
          <w:rFonts w:eastAsia="Times New Roman"/>
        </w:rPr>
        <w:t>OH(</w:t>
      </w:r>
      <w:r w:rsidRPr="00B81A18">
        <w:t>甲醇</w:t>
      </w:r>
      <w:r w:rsidRPr="00B81A18">
        <w:rPr>
          <w:rFonts w:eastAsia="Times New Roman"/>
        </w:rPr>
        <w:t>)</w:t>
      </w:r>
      <w:r w:rsidRPr="00B81A18">
        <w:t>和</w:t>
      </w:r>
      <w:r w:rsidRPr="00B81A18">
        <w:rPr>
          <w:rFonts w:eastAsia="Times New Roman"/>
        </w:rPr>
        <w:t>H</w:t>
      </w:r>
      <w:r w:rsidRPr="00B81A18">
        <w:rPr>
          <w:rFonts w:eastAsia="Times New Roman"/>
          <w:vertAlign w:val="subscript"/>
        </w:rPr>
        <w:t>2</w:t>
      </w:r>
      <w:r w:rsidRPr="00B81A18">
        <w:rPr>
          <w:rFonts w:eastAsia="Times New Roman"/>
        </w:rPr>
        <w:t>O</w:t>
      </w:r>
      <w:r w:rsidRPr="00B81A18">
        <w:t>，该反应</w:t>
      </w:r>
      <w:r w:rsidRPr="00B81A18">
        <w:t>_______</w:t>
      </w:r>
      <w:r w:rsidRPr="00B81A18">
        <w:rPr>
          <w:rFonts w:eastAsia="Times New Roman"/>
        </w:rPr>
        <w:t>(</w:t>
      </w:r>
      <w:r w:rsidRPr="00B81A18">
        <w:t>填</w:t>
      </w:r>
      <w:r w:rsidRPr="00B81A18">
        <w:rPr>
          <w:rFonts w:eastAsia="Times New Roman"/>
        </w:rPr>
        <w:t>“</w:t>
      </w:r>
      <w:r w:rsidRPr="00B81A18">
        <w:t>属于</w:t>
      </w:r>
      <w:r w:rsidRPr="00B81A18">
        <w:rPr>
          <w:rFonts w:eastAsia="Times New Roman"/>
        </w:rPr>
        <w:t>”</w:t>
      </w:r>
      <w:r w:rsidRPr="00B81A18">
        <w:t>或</w:t>
      </w:r>
      <w:r w:rsidRPr="00B81A18">
        <w:rPr>
          <w:rFonts w:eastAsia="Times New Roman"/>
        </w:rPr>
        <w:t>“</w:t>
      </w:r>
      <w:r w:rsidRPr="00B81A18">
        <w:t>不属于</w:t>
      </w:r>
      <w:r w:rsidRPr="00B81A18">
        <w:rPr>
          <w:rFonts w:eastAsia="Times New Roman"/>
        </w:rPr>
        <w:t>”)</w:t>
      </w:r>
      <w:r w:rsidRPr="00B81A18">
        <w:t>置换反应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(4)</w:t>
      </w:r>
      <w:r w:rsidRPr="00B81A18">
        <w:t>上图中能够循环使用的物质是</w:t>
      </w:r>
      <w:r w:rsidRPr="00B81A18">
        <w:t>_______</w:t>
      </w:r>
      <w:r w:rsidRPr="00B81A18">
        <w:rPr>
          <w:rFonts w:eastAsia="Times New Roman"/>
        </w:rPr>
        <w:t>(</w:t>
      </w:r>
      <w:r w:rsidRPr="00B81A18">
        <w:t>填化学式</w:t>
      </w:r>
      <w:r w:rsidRPr="00B81A18">
        <w:rPr>
          <w:rFonts w:eastAsia="Times New Roman"/>
        </w:rPr>
        <w:t>)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17</w:t>
      </w:r>
      <w:r w:rsidRPr="00B81A18">
        <w:t>．（</w:t>
      </w:r>
      <w:r w:rsidRPr="00B81A18">
        <w:t>2021·</w:t>
      </w:r>
      <w:r w:rsidRPr="00B81A18">
        <w:t>天津）</w:t>
      </w:r>
      <w:r w:rsidRPr="00B81A18">
        <w:rPr>
          <w:rFonts w:eastAsia="Times New Roman"/>
        </w:rPr>
        <w:t>2020</w:t>
      </w:r>
      <w:r w:rsidRPr="00B81A18">
        <w:t>年</w:t>
      </w:r>
      <w:r w:rsidRPr="00B81A18">
        <w:rPr>
          <w:rFonts w:eastAsia="Times New Roman"/>
        </w:rPr>
        <w:t>9</w:t>
      </w:r>
      <w:r w:rsidRPr="00B81A18">
        <w:t>月，中国向世界宣布了</w:t>
      </w:r>
      <w:r w:rsidRPr="00B81A18">
        <w:rPr>
          <w:rFonts w:eastAsia="Times New Roman"/>
        </w:rPr>
        <w:t>2030</w:t>
      </w:r>
      <w:r w:rsidRPr="00B81A18">
        <w:t>年前实现碳达峰、</w:t>
      </w:r>
      <w:r w:rsidRPr="00B81A18">
        <w:rPr>
          <w:rFonts w:eastAsia="Times New Roman"/>
        </w:rPr>
        <w:t>2060</w:t>
      </w:r>
      <w:r w:rsidRPr="00B81A18">
        <w:t>年前实现碳中和的目标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(1)</w:t>
      </w:r>
      <w:r w:rsidRPr="00B81A18">
        <w:t>为减缓大气中二氧化碳含量的增加，下列措施可行的是</w:t>
      </w:r>
      <w:r w:rsidRPr="00B81A18">
        <w:t>_____________</w:t>
      </w:r>
      <w:r w:rsidRPr="00B81A18">
        <w:rPr>
          <w:rFonts w:eastAsia="Times New Roman"/>
        </w:rPr>
        <w:t>(</w:t>
      </w:r>
      <w:r w:rsidRPr="00B81A18">
        <w:t>填序号</w:t>
      </w:r>
      <w:r w:rsidRPr="00B81A18">
        <w:rPr>
          <w:rFonts w:eastAsia="Times New Roman"/>
        </w:rPr>
        <w:t>)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a.</w:t>
      </w:r>
      <w:r w:rsidRPr="00B81A18">
        <w:t>植树造林，开发和利用太阳能、水能、风能等新能源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b.</w:t>
      </w:r>
      <w:r w:rsidRPr="00B81A18">
        <w:t>禁止使用煤、石油、天然气等化石燃料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(2)</w:t>
      </w:r>
      <w:r w:rsidRPr="00B81A18">
        <w:t>绿色植物通过光合作用吸收一氧化碳，生成葡萄糖并放出氧气，其反应的化学方程式：</w:t>
      </w:r>
      <w:r>
        <w:object w:dxaOrig="331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8c3521f5a884859a0bdf241e7f9b2c5" style="width:166pt;height:38.5pt" o:ole="">
            <v:imagedata r:id="rId20" o:title="eqId68c3521f5a884859a0bdf241e7f9b2c5"/>
          </v:shape>
          <o:OLEObject Type="Embed" ProgID="Equation.DSMT4" ShapeID="_x0000_i1025" DrawAspect="Content" ObjectID="_1688621958" r:id="rId21"/>
        </w:object>
      </w:r>
      <w:r w:rsidRPr="00B81A18">
        <w:rPr>
          <w:rFonts w:eastAsia="Times New Roman"/>
        </w:rPr>
        <w:t xml:space="preserve"> </w:t>
      </w:r>
      <w:r w:rsidRPr="00B81A18">
        <w:t>，则葡萄糖的化学式为</w:t>
      </w:r>
      <w:r w:rsidRPr="00B81A18">
        <w:t>________________</w:t>
      </w:r>
      <w:r w:rsidRPr="00B81A18">
        <w:t>。若吸收</w:t>
      </w:r>
      <w:r w:rsidRPr="00B81A18">
        <w:rPr>
          <w:rFonts w:eastAsia="Times New Roman"/>
        </w:rPr>
        <w:t>44g</w:t>
      </w:r>
      <w:r w:rsidRPr="00B81A18">
        <w:t>二氧化碳，理论上可释放出氧气</w:t>
      </w:r>
      <w:r w:rsidRPr="00B81A18">
        <w:t>___________________</w:t>
      </w:r>
      <w:r w:rsidRPr="00B81A18">
        <w:rPr>
          <w:rFonts w:eastAsia="Times New Roman"/>
        </w:rPr>
        <w:t>g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(3)</w:t>
      </w:r>
      <w:r w:rsidRPr="00B81A18">
        <w:t>近年我国科学家合成了一种新型催化剂，可将二氧化碳和氢气转化为清洁的液体燃料甲醇</w:t>
      </w:r>
      <w:r w:rsidRPr="00B81A18">
        <w:rPr>
          <w:rFonts w:eastAsia="Times New Roman"/>
        </w:rPr>
        <w:t>(CH</w:t>
      </w:r>
      <w:r w:rsidRPr="00B81A18">
        <w:rPr>
          <w:rFonts w:eastAsia="Times New Roman"/>
          <w:vertAlign w:val="subscript"/>
        </w:rPr>
        <w:t>3</w:t>
      </w:r>
      <w:r w:rsidRPr="00B81A18">
        <w:rPr>
          <w:rFonts w:eastAsia="Times New Roman"/>
        </w:rPr>
        <w:t>OH)</w:t>
      </w:r>
      <w:r w:rsidRPr="00B81A18">
        <w:t>和水，该反应的化学方程式为</w:t>
      </w:r>
      <w:r w:rsidRPr="00B81A18">
        <w:t>_______________________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(4)</w:t>
      </w:r>
      <w:r w:rsidRPr="00B81A18">
        <w:t>将一氧化碳和二氧化碳的混合气体</w:t>
      </w:r>
      <w:r w:rsidRPr="00B81A18">
        <w:rPr>
          <w:rFonts w:eastAsia="Times New Roman"/>
        </w:rPr>
        <w:t>3.2g</w:t>
      </w:r>
      <w:r w:rsidRPr="00B81A18">
        <w:t>通过足量灼热氧化铜粉末，充分反应，将所得的气体全部通入足量的氢氧化钡溶液中，气体全部被吸收，生成白色碳酸钡沉淀，溶液质量减少</w:t>
      </w:r>
      <w:r w:rsidRPr="00B81A18">
        <w:rPr>
          <w:rFonts w:eastAsia="Times New Roman"/>
        </w:rPr>
        <w:t>15.3g</w:t>
      </w:r>
      <w:r w:rsidRPr="00B81A18">
        <w:t>。则原混合气体中碳、氧元素的质量比为</w:t>
      </w:r>
      <w:r w:rsidRPr="00B81A18">
        <w:t>____________</w:t>
      </w:r>
      <w:r w:rsidRPr="00B81A18">
        <w:rPr>
          <w:rFonts w:eastAsia="Times New Roman"/>
        </w:rPr>
        <w:t>(</w:t>
      </w:r>
      <w:r w:rsidRPr="00B81A18">
        <w:t>填最简比</w:t>
      </w:r>
      <w:r w:rsidRPr="00B81A18">
        <w:rPr>
          <w:rFonts w:eastAsia="Times New Roman"/>
        </w:rPr>
        <w:t>)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18</w:t>
      </w:r>
      <w:r w:rsidRPr="00B81A18">
        <w:t>．（</w:t>
      </w:r>
      <w:r w:rsidRPr="00B81A18">
        <w:t>2021·</w:t>
      </w:r>
      <w:r w:rsidRPr="00B81A18">
        <w:t>浙江宁波）</w:t>
      </w:r>
      <w:r w:rsidRPr="00B81A18">
        <w:rPr>
          <w:rFonts w:eastAsia="Times New Roman"/>
        </w:rPr>
        <w:t>2021</w:t>
      </w:r>
      <w:r w:rsidRPr="00B81A18">
        <w:t>年</w:t>
      </w:r>
      <w:r w:rsidRPr="00B81A18">
        <w:rPr>
          <w:rFonts w:eastAsia="Times New Roman"/>
        </w:rPr>
        <w:t>5</w:t>
      </w:r>
      <w:r w:rsidRPr="00B81A18">
        <w:t>月</w:t>
      </w:r>
      <w:r w:rsidRPr="00B81A18">
        <w:rPr>
          <w:rFonts w:eastAsia="Times New Roman"/>
        </w:rPr>
        <w:t>10</w:t>
      </w:r>
      <w:r w:rsidRPr="00B81A18">
        <w:t>日，成都市某小区电梯内发生一起电瓶车自燃事故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noProof/>
        </w:rPr>
        <w:lastRenderedPageBreak/>
        <w:drawing>
          <wp:inline distT="0" distB="0" distL="0" distR="0" wp14:anchorId="53FC82C2" wp14:editId="193135AE">
            <wp:extent cx="3095625" cy="2333625"/>
            <wp:effectExtent l="0" t="0" r="0" b="0"/>
            <wp:docPr id="520972355" name="图片 5209723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985803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1</w:t>
      </w:r>
      <w:r w:rsidRPr="00B81A18">
        <w:t>）电瓶车自燃的原因很多，常见的是由于电源短路，形成大电流并产生大量的热。这一过程中，化学能转化为电能，电能再转化为</w:t>
      </w:r>
      <w:r w:rsidRPr="00B81A18">
        <w:t>______</w:t>
      </w:r>
      <w:r w:rsidRPr="00B81A18">
        <w:t>能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2</w:t>
      </w:r>
      <w:r w:rsidRPr="00B81A18">
        <w:t>）针对上述电梯内电瓶车自燃隐患，宁波市未雨绸缪，早就采取了相应的措施，其中</w:t>
      </w:r>
      <w:r w:rsidRPr="00B81A18">
        <w:t>“</w:t>
      </w:r>
      <w:r w:rsidRPr="00B81A18">
        <w:t>阻车感应系统</w:t>
      </w:r>
      <w:r w:rsidRPr="00B81A18">
        <w:t>”</w:t>
      </w:r>
      <w:r w:rsidRPr="00B81A18">
        <w:t>已在多个小区推行。如图所示是某阻车感应系统在电梯轿厢内的信息传递示意图，一旦电瓶车进入电梯，就会被摄像头检测到，语音告警器将进行语音提示，同时电梯门不会关闭。这一信息传递过程与反射弧类似，图中的</w:t>
      </w:r>
      <w:r w:rsidRPr="00B81A18">
        <w:t>______</w:t>
      </w:r>
      <w:r w:rsidRPr="00B81A18">
        <w:t>（填序号）类似于反射弧中的感受器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3</w:t>
      </w:r>
      <w:r w:rsidRPr="00B81A18">
        <w:t>）电动汽车一般由电池包供电。若电池包意外进水，可能引发电动汽车自燃，其机理如图：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noProof/>
        </w:rPr>
        <w:drawing>
          <wp:inline distT="0" distB="0" distL="0" distR="0" wp14:anchorId="0FE50897" wp14:editId="60873B0E">
            <wp:extent cx="4105275" cy="561975"/>
            <wp:effectExtent l="0" t="0" r="0" b="0"/>
            <wp:docPr id="492663323" name="图片 4926633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1083407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这里的可燃性气体是</w:t>
      </w:r>
      <w:r w:rsidRPr="00B81A18">
        <w:t>______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19</w:t>
      </w:r>
      <w:r w:rsidRPr="00B81A18">
        <w:t>．（</w:t>
      </w:r>
      <w:r w:rsidRPr="00B81A18">
        <w:t>2021·</w:t>
      </w:r>
      <w:r w:rsidRPr="00B81A18">
        <w:t>江西）</w:t>
      </w:r>
      <w:r w:rsidRPr="00B81A18">
        <w:rPr>
          <w:rFonts w:eastAsia="Times New Roman"/>
        </w:rPr>
        <w:t xml:space="preserve">2021 </w:t>
      </w:r>
      <w:r w:rsidRPr="00B81A18">
        <w:t>年江西省自主设计的</w:t>
      </w:r>
      <w:r w:rsidRPr="00B81A18">
        <w:t>“</w:t>
      </w:r>
      <w:r w:rsidRPr="00B81A18">
        <w:t>人造太阳</w:t>
      </w:r>
      <w:r w:rsidRPr="00B81A18">
        <w:t>”</w:t>
      </w:r>
      <w:r w:rsidRPr="00B81A18">
        <w:t>首次成功放电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1</w:t>
      </w:r>
      <w:r w:rsidRPr="00B81A18">
        <w:t>）</w:t>
      </w:r>
      <w:r w:rsidRPr="00B81A18">
        <w:t>“</w:t>
      </w:r>
      <w:r w:rsidRPr="00B81A18">
        <w:t>人造太阳</w:t>
      </w:r>
      <w:r w:rsidRPr="00B81A18">
        <w:t>”</w:t>
      </w:r>
      <w:r w:rsidRPr="00B81A18">
        <w:t>合理利用了可控核聚变，氘、氚是核聚变的热核材料。</w:t>
      </w:r>
    </w:p>
    <w:tbl>
      <w:tblPr>
        <w:tblW w:w="6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35"/>
        <w:gridCol w:w="1635"/>
        <w:gridCol w:w="1635"/>
        <w:gridCol w:w="1635"/>
      </w:tblGrid>
      <w:tr w:rsidR="00E562D6" w:rsidTr="003E2DB5">
        <w:trPr>
          <w:trHeight w:val="285"/>
        </w:trPr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原子种类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质子数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中子数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核外电子数</w:t>
            </w:r>
          </w:p>
        </w:tc>
      </w:tr>
      <w:tr w:rsidR="00E562D6" w:rsidTr="003E2DB5">
        <w:trPr>
          <w:trHeight w:val="285"/>
        </w:trPr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氘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81A18">
              <w:rPr>
                <w:rFonts w:eastAsia="Times New Roman"/>
              </w:rPr>
              <w:t>1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81A18">
              <w:rPr>
                <w:rFonts w:eastAsia="Times New Roman"/>
              </w:rPr>
              <w:t>1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81A18">
              <w:rPr>
                <w:rFonts w:eastAsia="Times New Roman"/>
              </w:rPr>
              <w:t>1</w:t>
            </w:r>
          </w:p>
        </w:tc>
      </w:tr>
      <w:tr w:rsidR="00E562D6" w:rsidTr="003E2DB5">
        <w:trPr>
          <w:trHeight w:val="285"/>
        </w:trPr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</w:pPr>
            <w:r w:rsidRPr="00B81A18">
              <w:t>氚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81A18">
              <w:rPr>
                <w:rFonts w:eastAsia="Times New Roman"/>
              </w:rPr>
              <w:t>1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81A18">
              <w:rPr>
                <w:rFonts w:eastAsia="Times New Roman"/>
              </w:rPr>
              <w:t>2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62D6" w:rsidRPr="00B81A18" w:rsidRDefault="00E562D6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81A18">
              <w:rPr>
                <w:rFonts w:eastAsia="Times New Roman"/>
              </w:rPr>
              <w:t>x</w:t>
            </w:r>
          </w:p>
        </w:tc>
      </w:tr>
    </w:tbl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ascii="宋体" w:hAnsi="宋体" w:cs="宋体" w:hint="eastAsia"/>
        </w:rPr>
        <w:t>①</w:t>
      </w:r>
      <w:r w:rsidRPr="00B81A18">
        <w:t>氘和氚属于</w:t>
      </w:r>
      <w:r w:rsidRPr="00B81A18">
        <w:t>______</w:t>
      </w:r>
      <w:r w:rsidRPr="00B81A18">
        <w:t>（选填</w:t>
      </w:r>
      <w:r w:rsidRPr="00B81A18">
        <w:t>“</w:t>
      </w:r>
      <w:r w:rsidRPr="00B81A18">
        <w:t>同种</w:t>
      </w:r>
      <w:r w:rsidRPr="00B81A18">
        <w:t>”</w:t>
      </w:r>
      <w:r w:rsidRPr="00B81A18">
        <w:t>或</w:t>
      </w:r>
      <w:r w:rsidRPr="00B81A18">
        <w:t>“</w:t>
      </w:r>
      <w:r w:rsidRPr="00B81A18">
        <w:t>不同种</w:t>
      </w:r>
      <w:r w:rsidRPr="00B81A18">
        <w:t>”</w:t>
      </w:r>
      <w:r w:rsidRPr="00B81A18">
        <w:t>）元素的原子，上表中</w:t>
      </w:r>
      <w:r w:rsidRPr="00B81A18">
        <w:rPr>
          <w:rFonts w:eastAsia="Times New Roman"/>
        </w:rPr>
        <w:t>x=</w:t>
      </w:r>
      <w:r w:rsidRPr="00B81A18">
        <w:t>______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ascii="宋体" w:hAnsi="宋体" w:cs="宋体" w:hint="eastAsia"/>
        </w:rPr>
        <w:t>②</w:t>
      </w:r>
      <w:r w:rsidRPr="00B81A18">
        <w:t>贮存氘气的钢瓶禁止靠近明火，据此推测氘气具有的化学性质是</w:t>
      </w:r>
      <w:r w:rsidRPr="00B81A18">
        <w:t>______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2</w:t>
      </w:r>
      <w:r w:rsidRPr="00B81A18">
        <w:t>）</w:t>
      </w:r>
      <w:r w:rsidRPr="00B81A18">
        <w:t>“</w:t>
      </w:r>
      <w:r w:rsidRPr="00B81A18">
        <w:t>人造太阳</w:t>
      </w:r>
      <w:r w:rsidRPr="00B81A18">
        <w:t>”</w:t>
      </w:r>
      <w:r w:rsidRPr="00B81A18">
        <w:t>将为人类提供永不枯竭的清洁能源，除核能外清洁能源还有</w:t>
      </w:r>
      <w:r w:rsidRPr="00B81A18">
        <w:t>______</w:t>
      </w:r>
      <w:r w:rsidRPr="00B81A18">
        <w:t>。（任写</w:t>
      </w:r>
      <w:r w:rsidRPr="00B81A18">
        <w:lastRenderedPageBreak/>
        <w:t>一种）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20</w:t>
      </w:r>
      <w:r w:rsidRPr="00B81A18">
        <w:t>．（</w:t>
      </w:r>
      <w:r w:rsidRPr="00B81A18">
        <w:t>2021·</w:t>
      </w:r>
      <w:r w:rsidRPr="00B81A18">
        <w:t>浙江嘉兴）火是文明的起源，人类取火的方法经过了漫长的演变过程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1</w:t>
      </w:r>
      <w:r w:rsidRPr="00B81A18">
        <w:t>）古人取火时，用火镰击打火石，产生的火花引燃可燃物，艾绒是一种常用的引燃物，主要是它的</w:t>
      </w:r>
      <w:r w:rsidRPr="00B81A18">
        <w:t>______</w:t>
      </w:r>
      <w:r w:rsidRPr="00B81A18">
        <w:t>，因而容易点燃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2</w:t>
      </w:r>
      <w:r w:rsidRPr="00B81A18">
        <w:t>）</w:t>
      </w:r>
      <w:r w:rsidRPr="00B81A18">
        <w:rPr>
          <w:rFonts w:eastAsia="Times New Roman"/>
        </w:rPr>
        <w:t>1830</w:t>
      </w:r>
      <w:r w:rsidRPr="00B81A18">
        <w:t>年发明了火柴。原理是将白磷、硫、</w:t>
      </w:r>
      <w:r w:rsidRPr="00B81A18">
        <w:rPr>
          <w:rFonts w:eastAsia="Times New Roman"/>
        </w:rPr>
        <w:t>KClO</w:t>
      </w:r>
      <w:r w:rsidRPr="00B81A18">
        <w:rPr>
          <w:rFonts w:eastAsia="Times New Roman"/>
          <w:vertAlign w:val="subscript"/>
        </w:rPr>
        <w:t>3</w:t>
      </w:r>
      <w:r w:rsidRPr="00B81A18">
        <w:t>、</w:t>
      </w:r>
      <w:r w:rsidRPr="00B81A18">
        <w:rPr>
          <w:rFonts w:eastAsia="Times New Roman"/>
        </w:rPr>
        <w:t>MnO</w:t>
      </w:r>
      <w:r w:rsidRPr="00B81A18">
        <w:rPr>
          <w:rFonts w:eastAsia="Times New Roman"/>
          <w:vertAlign w:val="subscript"/>
        </w:rPr>
        <w:t>2</w:t>
      </w:r>
      <w:r w:rsidRPr="00B81A18">
        <w:t>混合，摩擦后发生</w:t>
      </w:r>
      <w:r w:rsidRPr="00B81A18">
        <w:rPr>
          <w:rFonts w:eastAsia="Times New Roman"/>
        </w:rPr>
        <w:t>KClO3</w:t>
      </w:r>
      <w:r w:rsidRPr="00B81A18">
        <w:t>分解等一系列反应，引燃火柴杆，推测</w:t>
      </w:r>
      <w:r w:rsidRPr="00B81A18">
        <w:rPr>
          <w:rFonts w:eastAsia="Times New Roman"/>
        </w:rPr>
        <w:t>KClO</w:t>
      </w:r>
      <w:r w:rsidRPr="00B81A18">
        <w:rPr>
          <w:rFonts w:eastAsia="Times New Roman"/>
          <w:vertAlign w:val="subscript"/>
        </w:rPr>
        <w:t>3</w:t>
      </w:r>
      <w:r w:rsidRPr="00B81A18">
        <w:t>在此过程中的作用是</w:t>
      </w:r>
      <w:r w:rsidRPr="00B81A18">
        <w:t>______</w:t>
      </w:r>
      <w:r w:rsidRPr="00B81A18">
        <w:t>，使燃烧更剧烈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21</w:t>
      </w:r>
      <w:r w:rsidRPr="00B81A18">
        <w:t>．（</w:t>
      </w:r>
      <w:r w:rsidRPr="00B81A18">
        <w:t>2021·</w:t>
      </w:r>
      <w:r w:rsidRPr="00B81A18">
        <w:t>江苏扬州）天然气（主要成分为</w:t>
      </w:r>
      <w:r w:rsidRPr="00B81A18">
        <w:rPr>
          <w:rFonts w:eastAsia="Times New Roman"/>
        </w:rPr>
        <w:t>CH</w:t>
      </w:r>
      <w:r w:rsidRPr="00B81A18">
        <w:rPr>
          <w:rFonts w:eastAsia="Times New Roman"/>
          <w:vertAlign w:val="subscript"/>
        </w:rPr>
        <w:t>4</w:t>
      </w:r>
      <w:r w:rsidRPr="00B81A18">
        <w:t>）作为清洁能源，正逐步走进城乡居民生活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1</w:t>
      </w:r>
      <w:r w:rsidRPr="00B81A18">
        <w:t>）</w:t>
      </w:r>
      <w:r w:rsidRPr="00B81A18">
        <w:t>“</w:t>
      </w:r>
      <w:r w:rsidRPr="00B81A18">
        <w:t>西气东输</w:t>
      </w:r>
      <w:r w:rsidRPr="00B81A18">
        <w:t>”</w:t>
      </w:r>
      <w:r w:rsidRPr="00B81A18">
        <w:t>工程利于国家能源和产业结构调整，极大改善了沿线居民生活质量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ascii="宋体" w:hAnsi="宋体" w:cs="宋体" w:hint="eastAsia"/>
        </w:rPr>
        <w:t>①</w:t>
      </w:r>
      <w:r w:rsidRPr="00B81A18">
        <w:t>为防止传输天然气的钢管被腐蚀，可采取的措施有</w:t>
      </w:r>
      <w:r w:rsidRPr="00B81A18">
        <w:t>______</w:t>
      </w:r>
      <w:r w:rsidRPr="00B81A18">
        <w:t>（写出一种）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ascii="宋体" w:hAnsi="宋体" w:cs="宋体" w:hint="eastAsia"/>
        </w:rPr>
        <w:t>②</w:t>
      </w:r>
      <w:r w:rsidRPr="00B81A18">
        <w:rPr>
          <w:rFonts w:eastAsia="Times New Roman"/>
        </w:rPr>
        <w:t>CH</w:t>
      </w:r>
      <w:r w:rsidRPr="00B81A18">
        <w:rPr>
          <w:rFonts w:eastAsia="Times New Roman"/>
          <w:vertAlign w:val="subscript"/>
        </w:rPr>
        <w:t>4</w:t>
      </w:r>
      <w:r w:rsidRPr="00B81A18">
        <w:t>完全燃烧的化学方程式是</w:t>
      </w:r>
      <w:r w:rsidRPr="00B81A18">
        <w:t>______</w:t>
      </w:r>
      <w:r w:rsidRPr="00B81A18">
        <w:t>，该过程</w:t>
      </w:r>
      <w:r w:rsidRPr="00B81A18">
        <w:t>______</w:t>
      </w:r>
      <w:r w:rsidRPr="00B81A18">
        <w:t>（填</w:t>
      </w:r>
      <w:r w:rsidRPr="00B81A18">
        <w:t>“</w:t>
      </w:r>
      <w:r w:rsidRPr="00B81A18">
        <w:t>释放</w:t>
      </w:r>
      <w:r w:rsidRPr="00B81A18">
        <w:t>”</w:t>
      </w:r>
      <w:r w:rsidRPr="00B81A18">
        <w:t>或</w:t>
      </w:r>
      <w:r w:rsidRPr="00B81A18">
        <w:t>“</w:t>
      </w:r>
      <w:r w:rsidRPr="00B81A18">
        <w:t>吸收</w:t>
      </w:r>
      <w:r w:rsidRPr="00B81A18">
        <w:t>”</w:t>
      </w:r>
      <w:r w:rsidRPr="00B81A18">
        <w:t>）能量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ascii="宋体" w:hAnsi="宋体" w:cs="宋体" w:hint="eastAsia"/>
        </w:rPr>
        <w:t>③</w:t>
      </w:r>
      <w:r w:rsidRPr="00B81A18">
        <w:t>天然气的使用可有效减少酸雨形成。下列现象与酸雨有关的是</w:t>
      </w:r>
      <w:r w:rsidRPr="00B81A18">
        <w:t>______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A</w:t>
      </w:r>
      <w:r w:rsidRPr="00B81A18">
        <w:t>．石刻文物被腐蚀</w:t>
      </w:r>
      <w:r w:rsidRPr="00B81A18">
        <w:rPr>
          <w:rFonts w:eastAsia="Times New Roman"/>
        </w:rPr>
        <w:t xml:space="preserve">          B</w:t>
      </w:r>
      <w:r w:rsidRPr="00B81A18">
        <w:t>．全球海平面上升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2</w:t>
      </w:r>
      <w:r w:rsidRPr="00B81A18">
        <w:t>）工业上以</w:t>
      </w:r>
      <w:r w:rsidRPr="00B81A18">
        <w:rPr>
          <w:rFonts w:eastAsia="Times New Roman"/>
        </w:rPr>
        <w:t>CH</w:t>
      </w:r>
      <w:r w:rsidRPr="00B81A18">
        <w:rPr>
          <w:rFonts w:eastAsia="Times New Roman"/>
          <w:vertAlign w:val="subscript"/>
        </w:rPr>
        <w:t>4</w:t>
      </w:r>
      <w:r w:rsidRPr="00B81A18">
        <w:t>为原料生产</w:t>
      </w:r>
      <w:r w:rsidRPr="00B81A18">
        <w:rPr>
          <w:rFonts w:eastAsia="Times New Roman"/>
        </w:rPr>
        <w:t>H</w:t>
      </w:r>
      <w:r w:rsidRPr="00B81A18">
        <w:rPr>
          <w:rFonts w:eastAsia="Times New Roman"/>
          <w:vertAlign w:val="subscript"/>
        </w:rPr>
        <w:t>2</w:t>
      </w:r>
      <w:r w:rsidRPr="00B81A18">
        <w:t>，制取原理如下图所示：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noProof/>
        </w:rPr>
        <w:drawing>
          <wp:inline distT="0" distB="0" distL="0" distR="0" wp14:anchorId="34D073C0" wp14:editId="3BF565C4">
            <wp:extent cx="4314825" cy="1209675"/>
            <wp:effectExtent l="0" t="0" r="0" b="0"/>
            <wp:docPr id="911481178" name="图片 9114811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4482078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已知变换塔、洗涤塔发生的主要反应依次是：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>
        <w:object w:dxaOrig="2820" w:dyaOrig="765">
          <v:shape id="_x0000_i1026" type="#_x0000_t75" alt="eqId84c943e80e604c42a136d890fdfde043" style="width:141pt;height:38.5pt" o:ole="">
            <v:imagedata r:id="rId25" o:title="eqId84c943e80e604c42a136d890fdfde043"/>
          </v:shape>
          <o:OLEObject Type="Embed" ProgID="Equation.DSMT4" ShapeID="_x0000_i1026" DrawAspect="Content" ObjectID="_1688621959" r:id="rId26"/>
        </w:object>
      </w:r>
      <w:r w:rsidRPr="00B81A18">
        <w:t>，</w:t>
      </w:r>
      <w:r>
        <w:object w:dxaOrig="1891" w:dyaOrig="363">
          <v:shape id="_x0000_i1027" type="#_x0000_t75" alt="eqId95761b2c0c994acc8a09f54fe362f0f8" style="width:94.5pt;height:18pt" o:ole="">
            <v:imagedata r:id="rId27" o:title="eqId95761b2c0c994acc8a09f54fe362f0f8"/>
          </v:shape>
          <o:OLEObject Type="Embed" ProgID="Equation.DSMT4" ShapeID="_x0000_i1027" DrawAspect="Content" ObjectID="_1688621960" r:id="rId28"/>
        </w:objec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ascii="宋体" w:hAnsi="宋体" w:cs="宋体" w:hint="eastAsia"/>
        </w:rPr>
        <w:t>①</w:t>
      </w:r>
      <w:r w:rsidRPr="00B81A18">
        <w:t>“</w:t>
      </w:r>
      <w:r w:rsidRPr="00B81A18">
        <w:t>转化炉</w:t>
      </w:r>
      <w:r w:rsidRPr="00B81A18">
        <w:t>”</w:t>
      </w:r>
      <w:r w:rsidRPr="00B81A18">
        <w:t>中有</w:t>
      </w:r>
      <w:r w:rsidRPr="00B81A18">
        <w:rPr>
          <w:rFonts w:eastAsia="Times New Roman"/>
        </w:rPr>
        <w:t>H</w:t>
      </w:r>
      <w:r w:rsidRPr="00B81A18">
        <w:rPr>
          <w:rFonts w:eastAsia="Times New Roman"/>
          <w:vertAlign w:val="subscript"/>
        </w:rPr>
        <w:t>2</w:t>
      </w:r>
      <w:r w:rsidRPr="00B81A18">
        <w:t>产生，参加反应的</w:t>
      </w:r>
      <w:r w:rsidRPr="00B81A18">
        <w:rPr>
          <w:rFonts w:eastAsia="Times New Roman"/>
        </w:rPr>
        <w:t>CH</w:t>
      </w:r>
      <w:r w:rsidRPr="00B81A18">
        <w:rPr>
          <w:rFonts w:eastAsia="Times New Roman"/>
          <w:vertAlign w:val="subscript"/>
        </w:rPr>
        <w:t>4</w:t>
      </w:r>
      <w:r w:rsidRPr="00B81A18">
        <w:t>与</w:t>
      </w:r>
      <w:r w:rsidRPr="00B81A18">
        <w:rPr>
          <w:rFonts w:eastAsia="Times New Roman"/>
        </w:rPr>
        <w:t>H</w:t>
      </w:r>
      <w:r w:rsidRPr="00B81A18">
        <w:rPr>
          <w:rFonts w:eastAsia="Times New Roman"/>
          <w:vertAlign w:val="subscript"/>
        </w:rPr>
        <w:t>2</w:t>
      </w:r>
      <w:r w:rsidRPr="00B81A18">
        <w:rPr>
          <w:rFonts w:eastAsia="Times New Roman"/>
        </w:rPr>
        <w:t>O</w:t>
      </w:r>
      <w:r w:rsidRPr="00B81A18">
        <w:t>的质量比</w:t>
      </w:r>
      <w:r>
        <w:object w:dxaOrig="1114" w:dyaOrig="734">
          <v:shape id="_x0000_i1028" type="#_x0000_t75" alt="eqId87d5747d6f6f4d90b58ea7bdc7150724" style="width:55.5pt;height:36.5pt" o:ole="">
            <v:imagedata r:id="rId29" o:title="eqId87d5747d6f6f4d90b58ea7bdc7150724"/>
          </v:shape>
          <o:OLEObject Type="Embed" ProgID="Equation.DSMT4" ShapeID="_x0000_i1028" DrawAspect="Content" ObjectID="_1688621961" r:id="rId30"/>
        </w:object>
      </w:r>
      <w:r w:rsidRPr="00B81A18">
        <w:t>______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ascii="宋体" w:hAnsi="宋体" w:cs="宋体" w:hint="eastAsia"/>
        </w:rPr>
        <w:t>②</w:t>
      </w:r>
      <w:r w:rsidRPr="00B81A18">
        <w:t>“</w:t>
      </w:r>
      <w:r w:rsidRPr="00B81A18">
        <w:t>洗涤塔</w:t>
      </w:r>
      <w:r w:rsidRPr="00B81A18">
        <w:t>”</w:t>
      </w:r>
      <w:r w:rsidRPr="00B81A18">
        <w:t>中气体从塔底通入，水从塔顶喷淋。这样操作的优点是</w:t>
      </w:r>
      <w:r w:rsidRPr="00B81A18">
        <w:t>______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ascii="宋体" w:hAnsi="宋体" w:cs="宋体" w:hint="eastAsia"/>
        </w:rPr>
        <w:t>③</w:t>
      </w:r>
      <w:r w:rsidRPr="00B81A18">
        <w:t>若有</w:t>
      </w:r>
      <w:r w:rsidRPr="00B81A18">
        <w:rPr>
          <w:rFonts w:eastAsia="Times New Roman"/>
        </w:rPr>
        <w:t>32gCH</w:t>
      </w:r>
      <w:r w:rsidRPr="00B81A18">
        <w:rPr>
          <w:rFonts w:eastAsia="Times New Roman"/>
          <w:vertAlign w:val="subscript"/>
        </w:rPr>
        <w:t>4</w:t>
      </w:r>
      <w:r w:rsidRPr="00B81A18">
        <w:t>参与反应（假设各步反应都完全转化），理论上可制得</w:t>
      </w:r>
      <w:r w:rsidRPr="00B81A18">
        <w:t>______</w:t>
      </w:r>
      <w:r w:rsidRPr="00B81A18">
        <w:rPr>
          <w:rFonts w:eastAsia="Times New Roman"/>
        </w:rPr>
        <w:t>gH</w:t>
      </w:r>
      <w:r w:rsidRPr="00B81A18">
        <w:rPr>
          <w:rFonts w:eastAsia="Times New Roman"/>
          <w:vertAlign w:val="subscript"/>
        </w:rPr>
        <w:t>2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（</w:t>
      </w:r>
      <w:r w:rsidRPr="00B81A18">
        <w:rPr>
          <w:rFonts w:eastAsia="Times New Roman"/>
        </w:rPr>
        <w:t>3</w:t>
      </w:r>
      <w:r w:rsidRPr="00B81A18">
        <w:t>）我国是世界上首个成功试采海域可燃冰的国家。可燃冰是</w:t>
      </w:r>
      <w:r w:rsidRPr="00B81A18">
        <w:rPr>
          <w:rFonts w:eastAsia="Times New Roman"/>
        </w:rPr>
        <w:t>CH</w:t>
      </w:r>
      <w:r w:rsidRPr="00B81A18">
        <w:rPr>
          <w:rFonts w:eastAsia="Times New Roman"/>
          <w:vertAlign w:val="subscript"/>
        </w:rPr>
        <w:t>4</w:t>
      </w:r>
      <w:r w:rsidRPr="00B81A18">
        <w:t>被</w:t>
      </w:r>
      <w:r w:rsidRPr="00B81A18">
        <w:rPr>
          <w:rFonts w:eastAsia="Times New Roman"/>
        </w:rPr>
        <w:t>H</w:t>
      </w:r>
      <w:r w:rsidRPr="00B81A18">
        <w:rPr>
          <w:rFonts w:eastAsia="Times New Roman"/>
          <w:vertAlign w:val="subscript"/>
        </w:rPr>
        <w:t>2</w:t>
      </w:r>
      <w:r w:rsidRPr="00B81A18">
        <w:rPr>
          <w:rFonts w:eastAsia="Times New Roman"/>
        </w:rPr>
        <w:t>O</w:t>
      </w:r>
      <w:r w:rsidRPr="00B81A18">
        <w:t>分子形成的笼包裹，在海底低温和高压作用下形成的结晶物质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noProof/>
        </w:rPr>
        <w:lastRenderedPageBreak/>
        <w:drawing>
          <wp:inline distT="0" distB="0" distL="0" distR="0" wp14:anchorId="504DE1F3" wp14:editId="56E207A2">
            <wp:extent cx="1295400" cy="1733550"/>
            <wp:effectExtent l="0" t="0" r="0" b="0"/>
            <wp:docPr id="1457593130" name="图片 14575931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374800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ascii="宋体" w:hAnsi="宋体" w:cs="宋体" w:hint="eastAsia"/>
        </w:rPr>
        <w:t>①</w:t>
      </w:r>
      <w:r w:rsidRPr="00B81A18">
        <w:t>可燃冰样品常存放于液氮储存罐中，其原因是</w:t>
      </w:r>
      <w:r w:rsidRPr="00B81A18">
        <w:t>______</w:t>
      </w:r>
      <w:r w:rsidRPr="00B81A18">
        <w:t>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ascii="宋体" w:hAnsi="宋体" w:cs="宋体" w:hint="eastAsia"/>
        </w:rPr>
        <w:t>②</w:t>
      </w:r>
      <w:r w:rsidRPr="00B81A18">
        <w:t>可燃冰有多种结构，某</w:t>
      </w:r>
      <w:r w:rsidRPr="00B81A18">
        <w:rPr>
          <w:rFonts w:eastAsia="Times New Roman"/>
        </w:rPr>
        <w:t>H</w:t>
      </w:r>
      <w:r w:rsidRPr="00B81A18">
        <w:t>型可燃冰的化学式为</w:t>
      </w:r>
      <w:r w:rsidRPr="00B81A18">
        <w:rPr>
          <w:rFonts w:eastAsia="Times New Roman"/>
        </w:rPr>
        <w:t>CH</w:t>
      </w:r>
      <w:r w:rsidRPr="00B81A18">
        <w:rPr>
          <w:rFonts w:eastAsia="Times New Roman"/>
          <w:vertAlign w:val="subscript"/>
        </w:rPr>
        <w:t>4</w:t>
      </w:r>
      <w:r w:rsidRPr="00B81A18">
        <w:rPr>
          <w:rFonts w:eastAsia="Times New Roman"/>
        </w:rPr>
        <w:t>·</w:t>
      </w:r>
      <w:r w:rsidRPr="00B81A18">
        <w:rPr>
          <w:rFonts w:eastAsia="Times New Roman"/>
          <w:i/>
        </w:rPr>
        <w:t>x</w:t>
      </w:r>
      <w:r w:rsidRPr="00B81A18">
        <w:rPr>
          <w:rFonts w:eastAsia="Times New Roman"/>
        </w:rPr>
        <w:t>H</w:t>
      </w:r>
      <w:r w:rsidRPr="00B81A18">
        <w:rPr>
          <w:rFonts w:eastAsia="Times New Roman"/>
          <w:vertAlign w:val="subscript"/>
        </w:rPr>
        <w:t>2</w:t>
      </w:r>
      <w:r w:rsidRPr="00B81A18">
        <w:rPr>
          <w:rFonts w:eastAsia="Times New Roman"/>
        </w:rPr>
        <w:t>O</w:t>
      </w:r>
      <w:r w:rsidRPr="00B81A18">
        <w:t>，分析其结构发现：平均</w:t>
      </w:r>
      <w:r w:rsidRPr="00B81A18">
        <w:rPr>
          <w:rFonts w:eastAsia="Times New Roman"/>
        </w:rPr>
        <w:t>34</w:t>
      </w:r>
      <w:r w:rsidRPr="00B81A18">
        <w:t>个</w:t>
      </w:r>
      <w:r w:rsidRPr="00B81A18">
        <w:rPr>
          <w:rFonts w:eastAsia="Times New Roman"/>
        </w:rPr>
        <w:t>H</w:t>
      </w:r>
      <w:r w:rsidRPr="00B81A18">
        <w:rPr>
          <w:rFonts w:eastAsia="Times New Roman"/>
          <w:vertAlign w:val="subscript"/>
        </w:rPr>
        <w:t>2</w:t>
      </w:r>
      <w:r w:rsidRPr="00B81A18">
        <w:rPr>
          <w:rFonts w:eastAsia="Times New Roman"/>
        </w:rPr>
        <w:t>O</w:t>
      </w:r>
      <w:r w:rsidRPr="00B81A18">
        <w:t>分子构成</w:t>
      </w:r>
      <w:r w:rsidRPr="00B81A18">
        <w:rPr>
          <w:rFonts w:eastAsia="Times New Roman"/>
        </w:rPr>
        <w:t>6</w:t>
      </w:r>
      <w:r w:rsidRPr="00B81A18">
        <w:t>个笼，每个笼只容纳一个</w:t>
      </w:r>
      <w:r w:rsidRPr="00B81A18">
        <w:rPr>
          <w:rFonts w:eastAsia="Times New Roman"/>
        </w:rPr>
        <w:t>CH</w:t>
      </w:r>
      <w:r w:rsidRPr="00B81A18">
        <w:rPr>
          <w:rFonts w:eastAsia="Times New Roman"/>
          <w:vertAlign w:val="subscript"/>
        </w:rPr>
        <w:t>4</w:t>
      </w:r>
      <w:r w:rsidRPr="00B81A18">
        <w:t>或</w:t>
      </w:r>
      <w:r w:rsidRPr="00B81A18">
        <w:rPr>
          <w:rFonts w:eastAsia="Times New Roman"/>
        </w:rPr>
        <w:t>H</w:t>
      </w:r>
      <w:r w:rsidRPr="00B81A18">
        <w:rPr>
          <w:rFonts w:eastAsia="Times New Roman"/>
          <w:vertAlign w:val="subscript"/>
        </w:rPr>
        <w:t>2</w:t>
      </w:r>
      <w:r w:rsidRPr="00B81A18">
        <w:rPr>
          <w:rFonts w:eastAsia="Times New Roman"/>
        </w:rPr>
        <w:t>O</w:t>
      </w:r>
      <w:r w:rsidRPr="00B81A18">
        <w:t>分子，这</w:t>
      </w:r>
      <w:r w:rsidRPr="00B81A18">
        <w:rPr>
          <w:rFonts w:eastAsia="Times New Roman"/>
        </w:rPr>
        <w:t>6</w:t>
      </w:r>
      <w:r w:rsidRPr="00B81A18">
        <w:t>个笼内容纳的</w:t>
      </w:r>
      <w:r w:rsidRPr="00B81A18">
        <w:rPr>
          <w:rFonts w:eastAsia="Times New Roman"/>
        </w:rPr>
        <w:t>CH</w:t>
      </w:r>
      <w:r w:rsidRPr="00B81A18">
        <w:rPr>
          <w:rFonts w:eastAsia="Times New Roman"/>
          <w:vertAlign w:val="subscript"/>
        </w:rPr>
        <w:t>4</w:t>
      </w:r>
      <w:r w:rsidRPr="00B81A18">
        <w:t>与</w:t>
      </w:r>
      <w:r w:rsidRPr="00B81A18">
        <w:rPr>
          <w:rFonts w:eastAsia="Times New Roman"/>
        </w:rPr>
        <w:t>H</w:t>
      </w:r>
      <w:r w:rsidRPr="00B81A18">
        <w:rPr>
          <w:rFonts w:eastAsia="Times New Roman"/>
          <w:vertAlign w:val="subscript"/>
        </w:rPr>
        <w:t>2</w:t>
      </w:r>
      <w:r w:rsidRPr="00B81A18">
        <w:rPr>
          <w:rFonts w:eastAsia="Times New Roman"/>
        </w:rPr>
        <w:t>O</w:t>
      </w:r>
      <w:r w:rsidRPr="00B81A18">
        <w:t>分子个数比是</w:t>
      </w:r>
      <w:r w:rsidRPr="00B81A18">
        <w:t>______</w:t>
      </w:r>
      <w:r w:rsidRPr="00B81A18">
        <w:t>（填最小整数比）。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t>22</w:t>
      </w:r>
      <w:r w:rsidRPr="00B81A18">
        <w:t>．（</w:t>
      </w:r>
      <w:r w:rsidRPr="00B81A18">
        <w:t>2021·</w:t>
      </w:r>
      <w:r w:rsidRPr="00B81A18">
        <w:t>江西）下列灭火方法正确的是（</w:t>
      </w:r>
      <w:r w:rsidRPr="00B81A18">
        <w:t>______</w:t>
      </w:r>
      <w:r w:rsidRPr="00B81A18">
        <w:t>）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A</w:t>
      </w:r>
      <w:r w:rsidRPr="00B81A18">
        <w:t>．图书馆图书着火</w:t>
      </w:r>
      <w:r w:rsidRPr="00B81A18">
        <w:rPr>
          <w:rFonts w:eastAsia="Times New Roman"/>
        </w:rPr>
        <w:t>——</w:t>
      </w:r>
      <w:r w:rsidRPr="00B81A18">
        <w:t>用二氧化碳灭火器喷灭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B</w:t>
      </w:r>
      <w:r w:rsidRPr="00B81A18">
        <w:t>．酒精灯失火</w:t>
      </w:r>
      <w:r w:rsidRPr="00B81A18">
        <w:rPr>
          <w:rFonts w:eastAsia="Times New Roman"/>
        </w:rPr>
        <w:t>——</w:t>
      </w:r>
      <w:r w:rsidRPr="00B81A18">
        <w:t>用嘴吹灭</w:t>
      </w:r>
    </w:p>
    <w:p w:rsidR="00E562D6" w:rsidRPr="00B81A18" w:rsidRDefault="00E562D6" w:rsidP="00E562D6">
      <w:pPr>
        <w:spacing w:line="360" w:lineRule="auto"/>
        <w:jc w:val="left"/>
        <w:textAlignment w:val="center"/>
      </w:pPr>
      <w:r w:rsidRPr="00B81A18">
        <w:rPr>
          <w:rFonts w:eastAsia="Times New Roman"/>
        </w:rPr>
        <w:t>C</w:t>
      </w:r>
      <w:r w:rsidRPr="00B81A18">
        <w:t>．电器着火</w:t>
      </w:r>
      <w:r w:rsidRPr="00B81A18">
        <w:rPr>
          <w:rFonts w:eastAsia="Times New Roman"/>
        </w:rPr>
        <w:t>——</w:t>
      </w:r>
      <w:r w:rsidRPr="00B81A18">
        <w:t>用水浇灭</w:t>
      </w:r>
    </w:p>
    <w:p w:rsidR="00E562D6" w:rsidRPr="00420A02" w:rsidRDefault="00E562D6" w:rsidP="00E562D6">
      <w:pPr>
        <w:spacing w:line="360" w:lineRule="auto"/>
        <w:jc w:val="left"/>
        <w:textAlignment w:val="center"/>
        <w:rPr>
          <w:rFonts w:eastAsiaTheme="minorEastAsia"/>
        </w:rPr>
      </w:pPr>
      <w:r w:rsidRPr="00B81A18">
        <w:rPr>
          <w:rFonts w:eastAsia="Times New Roman"/>
        </w:rPr>
        <w:t>D</w:t>
      </w:r>
      <w:r w:rsidRPr="00B81A18">
        <w:t>．油锅着火</w:t>
      </w:r>
      <w:r w:rsidRPr="00B81A18">
        <w:rPr>
          <w:rFonts w:eastAsia="Times New Roman"/>
        </w:rPr>
        <w:t>——</w:t>
      </w:r>
      <w:r w:rsidRPr="00B81A18">
        <w:t>______</w:t>
      </w:r>
    </w:p>
    <w:p w:rsidR="00680B8E" w:rsidRPr="00E562D6" w:rsidRDefault="00680B8E" w:rsidP="00E562D6"/>
    <w:sectPr w:rsidR="00680B8E" w:rsidRPr="00E562D6">
      <w:headerReference w:type="default" r:id="rId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101E" w:rsidRDefault="0026101E" w:rsidP="008550A7">
      <w:r>
        <w:separator/>
      </w:r>
    </w:p>
  </w:endnote>
  <w:endnote w:type="continuationSeparator" w:id="0">
    <w:p w:rsidR="0026101E" w:rsidRDefault="0026101E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101E" w:rsidRDefault="0026101E" w:rsidP="008550A7">
      <w:r>
        <w:separator/>
      </w:r>
    </w:p>
  </w:footnote>
  <w:footnote w:type="continuationSeparator" w:id="0">
    <w:p w:rsidR="0026101E" w:rsidRDefault="0026101E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96453"/>
    <w:rsid w:val="0026101E"/>
    <w:rsid w:val="002F6D06"/>
    <w:rsid w:val="00303408"/>
    <w:rsid w:val="003417D5"/>
    <w:rsid w:val="0040365A"/>
    <w:rsid w:val="00465CBD"/>
    <w:rsid w:val="004826B2"/>
    <w:rsid w:val="0059608A"/>
    <w:rsid w:val="005D569C"/>
    <w:rsid w:val="00680B8E"/>
    <w:rsid w:val="00686320"/>
    <w:rsid w:val="00783F10"/>
    <w:rsid w:val="007A76DD"/>
    <w:rsid w:val="007D0C48"/>
    <w:rsid w:val="00817FF4"/>
    <w:rsid w:val="008550A7"/>
    <w:rsid w:val="00A37918"/>
    <w:rsid w:val="00D80148"/>
    <w:rsid w:val="00E562D6"/>
    <w:rsid w:val="00E92723"/>
    <w:rsid w:val="00F85D82"/>
    <w:rsid w:val="00FA39DB"/>
    <w:rsid w:val="00FC798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10.png"/><Relationship Id="rId20" Type="http://schemas.openxmlformats.org/officeDocument/2006/relationships/image" Target="media/image14.wmf"/><Relationship Id="rId29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oleObject" Target="embeddings/oleObject3.bin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19.wmf"/><Relationship Id="rId30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71</Words>
  <Characters>3828</Characters>
  <Application>Microsoft Office Word</Application>
  <DocSecurity>0</DocSecurity>
  <Lines>31</Lines>
  <Paragraphs>8</Paragraphs>
  <ScaleCrop>false</ScaleCrop>
  <Company>China</Company>
  <LinksUpToDate>false</LinksUpToDate>
  <CharactersWithSpaces>44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4T00:53:00Z</dcterms:created>
  <dcterms:modified xsi:type="dcterms:W3CDTF">2021-07-24T00:53:00Z</dcterms:modified>
</cp:coreProperties>
</file>